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0D142" w14:textId="77777777" w:rsidR="00550980" w:rsidRDefault="00550980" w:rsidP="00550980">
      <w:pPr>
        <w:spacing w:line="360" w:lineRule="auto"/>
        <w:ind w:firstLineChars="500" w:firstLine="1050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一次函数与四边形作业二</w:t>
      </w:r>
    </w:p>
    <w:p w14:paraId="4F84DDC3" w14:textId="6DAE722E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.</w:t>
      </w:r>
      <w:r w:rsidRPr="00E10005">
        <w:rPr>
          <w:rFonts w:ascii="Times New Roman" w:hAnsi="Times New Roman" w:cs="Times New Roman"/>
        </w:rPr>
        <w:t xml:space="preserve"> </w:t>
      </w:r>
      <w:r w:rsidRPr="009C5F8C">
        <w:rPr>
          <w:rFonts w:ascii="Times New Roman" w:hAnsi="Times New Roman" w:cs="Times New Roman"/>
        </w:rPr>
        <w:t>如图，在平面直角坐标系</w:t>
      </w:r>
      <w:r>
        <w:rPr>
          <w:rFonts w:ascii="Times New Roman" w:hAnsi="Times New Roman" w:cs="Times New Roman"/>
        </w:rPr>
        <w:object w:dxaOrig="422" w:dyaOrig="277" w14:anchorId="07988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ee31829d0d4d5f779a957d7df8058ab" style="width:21.1pt;height:13.85pt" o:ole="">
            <v:imagedata r:id="rId6" o:title="eqId7ee31829d0d4d5f779a957d7df8058ab"/>
          </v:shape>
          <o:OLEObject Type="Embed" ProgID="Equation.DSMT4" ShapeID="_x0000_i1025" DrawAspect="Content" ObjectID="_1762265490" r:id="rId7"/>
        </w:object>
      </w:r>
      <w:r w:rsidRPr="009C5F8C">
        <w:rPr>
          <w:rFonts w:ascii="Times New Roman" w:hAnsi="Times New Roman" w:cs="Times New Roman"/>
        </w:rPr>
        <w:t>中，正方形</w:t>
      </w:r>
      <w:r>
        <w:rPr>
          <w:rFonts w:ascii="Times New Roman" w:hAnsi="Times New Roman" w:cs="Times New Roman"/>
        </w:rPr>
        <w:object w:dxaOrig="615" w:dyaOrig="248" w14:anchorId="02B23EEE">
          <v:shape id="_x0000_i1026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26" DrawAspect="Content" ObjectID="_1762265491" r:id="rId9"/>
        </w:object>
      </w:r>
      <w:r w:rsidRPr="009C5F8C">
        <w:rPr>
          <w:rFonts w:ascii="Times New Roman" w:hAnsi="Times New Roman" w:cs="Times New Roman"/>
        </w:rPr>
        <w:t>的边长为</w:t>
      </w:r>
      <w:r>
        <w:rPr>
          <w:rFonts w:ascii="Times New Roman" w:hAnsi="Times New Roman" w:cs="Times New Roman"/>
        </w:rPr>
        <w:object w:dxaOrig="175" w:dyaOrig="229" w14:anchorId="0B24DAB9">
          <v:shape id="_x0000_i1027" type="#_x0000_t75" alt="eqId61128ab996360a038e6e64d82fcba004" style="width:8.7pt;height:11.4pt" o:ole="">
            <v:imagedata r:id="rId10" o:title="eqId61128ab996360a038e6e64d82fcba004"/>
          </v:shape>
          <o:OLEObject Type="Embed" ProgID="Equation.DSMT4" ShapeID="_x0000_i1027" DrawAspect="Content" ObjectID="_1762265492" r:id="rId11"/>
        </w:object>
      </w:r>
      <w:r w:rsidRPr="009C5F8C">
        <w:rPr>
          <w:rFonts w:ascii="Times New Roman" w:hAnsi="Times New Roman" w:cs="Times New Roman"/>
        </w:rPr>
        <w:t>，若直线</w:t>
      </w:r>
      <w:r>
        <w:rPr>
          <w:rFonts w:ascii="Times New Roman" w:hAnsi="Times New Roman" w:cs="Times New Roman"/>
        </w:rPr>
        <w:object w:dxaOrig="914" w:dyaOrig="258" w14:anchorId="1FE7AFC5">
          <v:shape id="_x0000_i1028" type="#_x0000_t75" alt="eqIdf6a7108d77b8ad681a6b7573ecac0406" style="width:45.7pt;height:12.85pt" o:ole="">
            <v:imagedata r:id="rId12" o:title="eqIdf6a7108d77b8ad681a6b7573ecac0406"/>
          </v:shape>
          <o:OLEObject Type="Embed" ProgID="Equation.DSMT4" ShapeID="_x0000_i1028" DrawAspect="Content" ObjectID="_1762265493" r:id="rId13"/>
        </w:object>
      </w:r>
      <w:r w:rsidRPr="009C5F8C">
        <w:rPr>
          <w:rFonts w:ascii="Times New Roman" w:hAnsi="Times New Roman" w:cs="Times New Roman"/>
        </w:rPr>
        <w:t>与线段</w:t>
      </w:r>
      <w:r>
        <w:rPr>
          <w:rFonts w:ascii="Times New Roman" w:hAnsi="Times New Roman" w:cs="Times New Roman"/>
        </w:rPr>
        <w:object w:dxaOrig="351" w:dyaOrig="243" w14:anchorId="164EEAC2">
          <v:shape id="_x0000_i1029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029" DrawAspect="Content" ObjectID="_1762265494" r:id="rId15"/>
        </w:object>
      </w:r>
      <w:r w:rsidRPr="009C5F8C">
        <w:rPr>
          <w:rFonts w:ascii="Times New Roman" w:hAnsi="Times New Roman" w:cs="Times New Roman"/>
        </w:rPr>
        <w:t>有公共点，则</w:t>
      </w:r>
      <w:r>
        <w:rPr>
          <w:rFonts w:ascii="Times New Roman" w:hAnsi="Times New Roman" w:cs="Times New Roman"/>
        </w:rPr>
        <w:object w:dxaOrig="175" w:dyaOrig="253" w14:anchorId="6C90C2AB">
          <v:shape id="_x0000_i1030" type="#_x0000_t75" alt="eqIdf0a532e15e232cb4b99a8d4d07c89575" style="width:8.7pt;height:12.6pt" o:ole="">
            <v:imagedata r:id="rId16" o:title="eqIdf0a532e15e232cb4b99a8d4d07c89575"/>
          </v:shape>
          <o:OLEObject Type="Embed" ProgID="Equation.DSMT4" ShapeID="_x0000_i1030" DrawAspect="Content" ObjectID="_1762265495" r:id="rId17"/>
        </w:object>
      </w:r>
      <w:r w:rsidRPr="009C5F8C">
        <w:rPr>
          <w:rFonts w:ascii="Times New Roman" w:hAnsi="Times New Roman" w:cs="Times New Roman"/>
        </w:rPr>
        <w:t>的取值范围是</w:t>
      </w:r>
      <w:r w:rsidRPr="009C5F8C">
        <w:rPr>
          <w:rFonts w:ascii="Times New Roman" w:hAnsi="Times New Roman" w:cs="Times New Roman"/>
        </w:rPr>
        <w:t>________</w:t>
      </w:r>
      <w:r w:rsidRPr="009C5F8C">
        <w:rPr>
          <w:rFonts w:ascii="Times New Roman" w:hAnsi="Times New Roman" w:cs="Times New Roman"/>
        </w:rPr>
        <w:t>．</w:t>
      </w:r>
    </w:p>
    <w:p w14:paraId="7123CCA1" w14:textId="17FF000F" w:rsidR="00400397" w:rsidRDefault="00400397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71CCA44F" wp14:editId="0E533223">
            <wp:simplePos x="0" y="0"/>
            <wp:positionH relativeFrom="column">
              <wp:posOffset>1465755</wp:posOffset>
            </wp:positionH>
            <wp:positionV relativeFrom="paragraph">
              <wp:posOffset>72346</wp:posOffset>
            </wp:positionV>
            <wp:extent cx="1481455" cy="1090930"/>
            <wp:effectExtent l="0" t="0" r="4445" b="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161944" name="图片 100013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C5F8C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112FA9C2" wp14:editId="2BBE6FD4">
            <wp:simplePos x="0" y="0"/>
            <wp:positionH relativeFrom="column">
              <wp:posOffset>120869</wp:posOffset>
            </wp:positionH>
            <wp:positionV relativeFrom="paragraph">
              <wp:posOffset>72960</wp:posOffset>
            </wp:positionV>
            <wp:extent cx="1104900" cy="1104900"/>
            <wp:effectExtent l="0" t="0" r="0" b="0"/>
            <wp:wrapSquare wrapText="bothSides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907566" name="图片 100012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184440" w14:textId="642C2E75" w:rsidR="00400397" w:rsidRDefault="00400397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BE236C9" w14:textId="472196D0" w:rsidR="00400397" w:rsidRDefault="00400397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1F880F2" w14:textId="6028EEA4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94D8264" w14:textId="1A061609" w:rsidR="00E10005" w:rsidRPr="00310590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 w:rsidRPr="009C5F8C">
        <w:rPr>
          <w:rFonts w:ascii="Times New Roman" w:hAnsi="Times New Roman" w:cs="Times New Roman"/>
        </w:rPr>
        <w:t>如图，已知四边形</w:t>
      </w:r>
      <w:r w:rsidRPr="009C5F8C">
        <w:rPr>
          <w:rFonts w:ascii="Times New Roman" w:hAnsi="Times New Roman" w:cs="Times New Roman"/>
        </w:rPr>
        <w:t>ABCD</w:t>
      </w:r>
      <w:r w:rsidRPr="009C5F8C">
        <w:rPr>
          <w:rFonts w:ascii="Times New Roman" w:hAnsi="Times New Roman" w:cs="Times New Roman"/>
        </w:rPr>
        <w:t>是正方形，正方形的边长为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点</w:t>
      </w:r>
      <w:r w:rsidRPr="009C5F8C">
        <w:rPr>
          <w:rFonts w:ascii="Times New Roman" w:hAnsi="Times New Roman" w:cs="Times New Roman"/>
        </w:rPr>
        <w:t>B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hAnsi="Times New Roman" w:cs="Times New Roman"/>
        </w:rPr>
        <w:t>C</w:t>
      </w:r>
      <w:r w:rsidRPr="009C5F8C">
        <w:rPr>
          <w:rFonts w:ascii="Times New Roman" w:hAnsi="Times New Roman" w:cs="Times New Roman"/>
        </w:rPr>
        <w:t>分别在两条直线</w:t>
      </w:r>
      <w:r w:rsidRPr="009C5F8C">
        <w:rPr>
          <w:rFonts w:ascii="Times New Roman" w:hAnsi="Times New Roman" w:cs="Times New Roman"/>
        </w:rPr>
        <w:t>y=2x</w:t>
      </w:r>
      <w:r w:rsidRPr="009C5F8C">
        <w:rPr>
          <w:rFonts w:ascii="Times New Roman" w:hAnsi="Times New Roman" w:cs="Times New Roman"/>
        </w:rPr>
        <w:t>和</w:t>
      </w:r>
      <w:r w:rsidRPr="009C5F8C">
        <w:rPr>
          <w:rFonts w:ascii="Times New Roman" w:hAnsi="Times New Roman" w:cs="Times New Roman"/>
        </w:rPr>
        <w:t>y=kx</w:t>
      </w:r>
      <w:r w:rsidRPr="009C5F8C">
        <w:rPr>
          <w:rFonts w:ascii="Times New Roman" w:hAnsi="Times New Roman" w:cs="Times New Roman"/>
        </w:rPr>
        <w:t>上，点</w:t>
      </w:r>
      <w:r w:rsidRPr="009C5F8C">
        <w:rPr>
          <w:rFonts w:ascii="Times New Roman" w:hAnsi="Times New Roman" w:cs="Times New Roman"/>
        </w:rPr>
        <w:t>A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hAnsi="Times New Roman" w:cs="Times New Roman"/>
        </w:rPr>
        <w:t>D</w:t>
      </w:r>
      <w:r w:rsidRPr="009C5F8C">
        <w:rPr>
          <w:rFonts w:ascii="Times New Roman" w:hAnsi="Times New Roman" w:cs="Times New Roman"/>
        </w:rPr>
        <w:t>是</w:t>
      </w:r>
      <w:r w:rsidRPr="009C5F8C">
        <w:rPr>
          <w:rFonts w:ascii="Times New Roman" w:hAnsi="Times New Roman" w:cs="Times New Roman"/>
        </w:rPr>
        <w:t>x</w:t>
      </w:r>
      <w:r w:rsidRPr="009C5F8C">
        <w:rPr>
          <w:rFonts w:ascii="Times New Roman" w:hAnsi="Times New Roman" w:cs="Times New Roman"/>
        </w:rPr>
        <w:t>轴上两点．则</w:t>
      </w:r>
      <w:r w:rsidRPr="009C5F8C">
        <w:rPr>
          <w:rFonts w:ascii="Times New Roman" w:hAnsi="Times New Roman" w:cs="Times New Roman"/>
        </w:rPr>
        <w:t>k=_______</w:t>
      </w:r>
      <w:r w:rsidRPr="009C5F8C">
        <w:rPr>
          <w:rFonts w:ascii="Times New Roman" w:hAnsi="Times New Roman" w:cs="Times New Roman"/>
        </w:rPr>
        <w:t>．</w:t>
      </w:r>
    </w:p>
    <w:p w14:paraId="2E6941E0" w14:textId="096FDDE2" w:rsidR="00F83B81" w:rsidRPr="00CF7310" w:rsidRDefault="00310590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0288" behindDoc="0" locked="0" layoutInCell="1" allowOverlap="1" wp14:anchorId="773C428B" wp14:editId="20013041">
            <wp:simplePos x="0" y="0"/>
            <wp:positionH relativeFrom="margin">
              <wp:posOffset>3378835</wp:posOffset>
            </wp:positionH>
            <wp:positionV relativeFrom="paragraph">
              <wp:posOffset>677545</wp:posOffset>
            </wp:positionV>
            <wp:extent cx="2209800" cy="1529080"/>
            <wp:effectExtent l="0" t="0" r="0" b="0"/>
            <wp:wrapSquare wrapText="bothSides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346090" name="图片 100031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2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0005">
        <w:rPr>
          <w:rFonts w:ascii="Times New Roman" w:hAnsi="Times New Roman" w:cs="Times New Roman" w:hint="eastAsia"/>
          <w:color w:val="000000" w:themeColor="text1"/>
        </w:rPr>
        <w:t>3</w:t>
      </w:r>
      <w:r w:rsidR="00E10005">
        <w:rPr>
          <w:rFonts w:ascii="Times New Roman" w:hAnsi="Times New Roman" w:cs="Times New Roman"/>
          <w:color w:val="000000" w:themeColor="text1"/>
        </w:rPr>
        <w:t>.</w:t>
      </w:r>
      <w:r w:rsidR="00F83B81" w:rsidRPr="00CF7310">
        <w:rPr>
          <w:rFonts w:ascii="Times New Roman" w:hAnsi="Times New Roman" w:cs="Times New Roman"/>
          <w:color w:val="000000" w:themeColor="text1"/>
        </w:rPr>
        <w:t>如图，四边形</w:t>
      </w:r>
      <w:r w:rsidR="00F83B81">
        <w:rPr>
          <w:rFonts w:ascii="Times New Roman" w:hAnsi="Times New Roman" w:cs="Times New Roman"/>
          <w:color w:val="000000" w:themeColor="text1"/>
        </w:rPr>
        <w:object w:dxaOrig="615" w:dyaOrig="248" w14:anchorId="64F9E85F">
          <v:shape id="_x0000_i1031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31" DrawAspect="Content" ObjectID="_1762265496" r:id="rId21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是一张放在平面直角坐标系中的长方形纸片，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50" w14:anchorId="62547068">
          <v:shape id="_x0000_i1032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032" DrawAspect="Content" ObjectID="_1762265497" r:id="rId23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为原点，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11" w14:anchorId="5C693533">
          <v:shape id="_x0000_i1033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33" DrawAspect="Content" ObjectID="_1762265498" r:id="rId25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在</w:t>
      </w:r>
      <w:r w:rsidR="00F83B81">
        <w:rPr>
          <w:rFonts w:ascii="Times New Roman" w:hAnsi="Times New Roman" w:cs="Times New Roman"/>
          <w:color w:val="000000" w:themeColor="text1"/>
        </w:rPr>
        <w:object w:dxaOrig="175" w:dyaOrig="190" w14:anchorId="4B2AC330">
          <v:shape id="_x0000_i1034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34" DrawAspect="Content" ObjectID="_1762265499" r:id="rId27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轴的正半轴上，点</w:t>
      </w:r>
      <w:r w:rsidR="00F83B81">
        <w:rPr>
          <w:rFonts w:ascii="Times New Roman" w:hAnsi="Times New Roman" w:cs="Times New Roman"/>
          <w:color w:val="000000" w:themeColor="text1"/>
        </w:rPr>
        <w:object w:dxaOrig="213" w:dyaOrig="258" w14:anchorId="428EE43A">
          <v:shape id="_x0000_i1035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035" DrawAspect="Content" ObjectID="_1762265500" r:id="rId29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在</w:t>
      </w:r>
      <w:r w:rsidR="00F83B81">
        <w:rPr>
          <w:rFonts w:ascii="Times New Roman" w:hAnsi="Times New Roman" w:cs="Times New Roman"/>
          <w:color w:val="000000" w:themeColor="text1"/>
        </w:rPr>
        <w:object w:dxaOrig="193" w:dyaOrig="238" w14:anchorId="7ED64C19">
          <v:shape id="_x0000_i1036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036" DrawAspect="Content" ObjectID="_1762265501" r:id="rId31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轴的正平轴上，</w:t>
      </w:r>
      <w:r w:rsidR="00F83B81">
        <w:rPr>
          <w:rFonts w:ascii="Times New Roman" w:hAnsi="Times New Roman" w:cs="Times New Roman"/>
          <w:color w:val="000000" w:themeColor="text1"/>
        </w:rPr>
        <w:object w:dxaOrig="1513" w:dyaOrig="276" w14:anchorId="7E3262C6">
          <v:shape id="_x0000_i1037" type="#_x0000_t75" alt="eqId2db216d029245e337d080d6c4c25be84" style="width:75.7pt;height:13.85pt" o:ole="">
            <v:imagedata r:id="rId32" o:title="eqId2db216d029245e337d080d6c4c25be84"/>
          </v:shape>
          <o:OLEObject Type="Embed" ProgID="Equation.DSMT4" ShapeID="_x0000_i1037" DrawAspect="Content" ObjectID="_1762265502" r:id="rId33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．在</w:t>
      </w:r>
      <w:r w:rsidR="00F83B81">
        <w:rPr>
          <w:rFonts w:ascii="Times New Roman" w:hAnsi="Times New Roman" w:cs="Times New Roman"/>
          <w:color w:val="000000" w:themeColor="text1"/>
        </w:rPr>
        <w:object w:dxaOrig="369" w:dyaOrig="248" w14:anchorId="6E044455">
          <v:shape id="_x0000_i1038" type="#_x0000_t75" alt="eqId828628c0876b45381c9a0edeb0fec236" style="width:18.4pt;height:12.4pt" o:ole="">
            <v:imagedata r:id="rId34" o:title="eqId828628c0876b45381c9a0edeb0fec236"/>
          </v:shape>
          <o:OLEObject Type="Embed" ProgID="Equation.DSMT4" ShapeID="_x0000_i1038" DrawAspect="Content" ObjectID="_1762265503" r:id="rId35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边上取一点</w:t>
      </w:r>
      <w:r w:rsidR="00F83B81">
        <w:rPr>
          <w:rFonts w:ascii="Times New Roman" w:hAnsi="Times New Roman" w:cs="Times New Roman"/>
          <w:color w:val="000000" w:themeColor="text1"/>
        </w:rPr>
        <w:object w:dxaOrig="281" w:dyaOrig="281" w14:anchorId="34BE5B34">
          <v:shape id="_x0000_i1039" type="#_x0000_t75" alt="eqId3e3ad66cf49d46fe39be15f5c23eec68" style="width:14.05pt;height:14.05pt" o:ole="">
            <v:imagedata r:id="rId36" o:title="eqId3e3ad66cf49d46fe39be15f5c23eec68"/>
          </v:shape>
          <o:OLEObject Type="Embed" ProgID="Equation.DSMT4" ShapeID="_x0000_i1039" DrawAspect="Content" ObjectID="_1762265504" r:id="rId37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将纸片沿</w:t>
      </w:r>
      <w:r w:rsidR="00F83B81">
        <w:rPr>
          <w:rFonts w:ascii="Times New Roman" w:hAnsi="Times New Roman" w:cs="Times New Roman"/>
          <w:color w:val="000000" w:themeColor="text1"/>
        </w:rPr>
        <w:object w:dxaOrig="369" w:dyaOrig="224" w14:anchorId="05BDAA25">
          <v:shape id="_x0000_i1040" type="#_x0000_t75" alt="eqId03902478df1a55bc99703210bccab910" style="width:18.4pt;height:11.15pt" o:ole="">
            <v:imagedata r:id="rId38" o:title="eqId03902478df1a55bc99703210bccab910"/>
          </v:shape>
          <o:OLEObject Type="Embed" ProgID="Equation.DSMT4" ShapeID="_x0000_i1040" DrawAspect="Content" ObjectID="_1762265505" r:id="rId39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翻折，使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50" w14:anchorId="5834EF28">
          <v:shape id="_x0000_i1041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041" DrawAspect="Content" ObjectID="_1762265506" r:id="rId40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落在</w:t>
      </w:r>
      <w:r w:rsidR="00F83B81">
        <w:rPr>
          <w:rFonts w:ascii="Times New Roman" w:hAnsi="Times New Roman" w:cs="Times New Roman"/>
          <w:color w:val="000000" w:themeColor="text1"/>
        </w:rPr>
        <w:object w:dxaOrig="351" w:dyaOrig="243" w14:anchorId="01C7C7B3">
          <v:shape id="_x0000_i1042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042" DrawAspect="Content" ObjectID="_1762265507" r:id="rId41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边上的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28" w14:anchorId="6844BC4C">
          <v:shape id="_x0000_i1043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043" DrawAspect="Content" ObjectID="_1762265508" r:id="rId43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处．</w:t>
      </w:r>
    </w:p>
    <w:p w14:paraId="436BA0E9" w14:textId="239FD316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1</w:t>
      </w:r>
      <w:r w:rsidRPr="00CF7310">
        <w:rPr>
          <w:rFonts w:ascii="Times New Roman" w:hAnsi="Times New Roman" w:cs="Times New Roman"/>
          <w:color w:val="000000" w:themeColor="text1"/>
        </w:rPr>
        <w:t>）求</w:t>
      </w:r>
      <w:r>
        <w:rPr>
          <w:rFonts w:ascii="Times New Roman" w:hAnsi="Times New Roman" w:cs="Times New Roman"/>
          <w:color w:val="000000" w:themeColor="text1"/>
        </w:rPr>
        <w:object w:dxaOrig="334" w:dyaOrig="250" w14:anchorId="2FF89823">
          <v:shape id="_x0000_i1044" type="#_x0000_t75" alt="eqId4eedae8d316c76e3d0b451256de03fb9" style="width:16.75pt;height:12.4pt" o:ole="">
            <v:imagedata r:id="rId44" o:title="eqId4eedae8d316c76e3d0b451256de03fb9"/>
          </v:shape>
          <o:OLEObject Type="Embed" ProgID="Equation.DSMT4" ShapeID="_x0000_i1044" DrawAspect="Content" ObjectID="_1762265509" r:id="rId45"/>
        </w:object>
      </w:r>
      <w:r w:rsidRPr="00CF7310"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</w:rPr>
        <w:object w:dxaOrig="372" w:dyaOrig="261" w14:anchorId="6EF1501A">
          <v:shape id="_x0000_i1045" type="#_x0000_t75" alt="eqId683c590673eece14fea3319c4fd5eb55" style="width:18.6pt;height:13.05pt" o:ole="">
            <v:imagedata r:id="rId46" o:title="eqId683c590673eece14fea3319c4fd5eb55"/>
          </v:shape>
          <o:OLEObject Type="Embed" ProgID="Equation.DSMT4" ShapeID="_x0000_i1045" DrawAspect="Content" ObjectID="_1762265510" r:id="rId47"/>
        </w:object>
      </w:r>
      <w:r w:rsidRPr="00CF7310">
        <w:rPr>
          <w:rFonts w:ascii="Times New Roman" w:hAnsi="Times New Roman" w:cs="Times New Roman"/>
          <w:color w:val="000000" w:themeColor="text1"/>
        </w:rPr>
        <w:t>的长；（</w:t>
      </w:r>
      <w:r w:rsidRPr="00CF7310">
        <w:rPr>
          <w:rFonts w:ascii="Times New Roman" w:hAnsi="Times New Roman" w:cs="Times New Roman"/>
          <w:color w:val="000000" w:themeColor="text1"/>
        </w:rPr>
        <w:t>2</w:t>
      </w:r>
      <w:r w:rsidRPr="00CF7310">
        <w:rPr>
          <w:rFonts w:ascii="Times New Roman" w:hAnsi="Times New Roman" w:cs="Times New Roman"/>
          <w:color w:val="000000" w:themeColor="text1"/>
        </w:rPr>
        <w:t>）求直线</w:t>
      </w:r>
      <w:r>
        <w:rPr>
          <w:rFonts w:ascii="Times New Roman" w:hAnsi="Times New Roman" w:cs="Times New Roman"/>
          <w:color w:val="000000" w:themeColor="text1"/>
        </w:rPr>
        <w:object w:dxaOrig="369" w:dyaOrig="224" w14:anchorId="3A9AEA09">
          <v:shape id="_x0000_i1046" type="#_x0000_t75" alt="eqIde6e490f703eb6c9bb1278c78ebc2d661" style="width:18.4pt;height:11.15pt" o:ole="">
            <v:imagedata r:id="rId48" o:title="eqIde6e490f703eb6c9bb1278c78ebc2d661"/>
          </v:shape>
          <o:OLEObject Type="Embed" ProgID="Equation.DSMT4" ShapeID="_x0000_i1046" DrawAspect="Content" ObjectID="_1762265511" r:id="rId49"/>
        </w:object>
      </w:r>
      <w:r w:rsidRPr="00CF7310">
        <w:rPr>
          <w:rFonts w:ascii="Times New Roman" w:hAnsi="Times New Roman" w:cs="Times New Roman"/>
          <w:color w:val="000000" w:themeColor="text1"/>
        </w:rPr>
        <w:t>的表达式；</w:t>
      </w:r>
    </w:p>
    <w:p w14:paraId="1308EF47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3</w:t>
      </w:r>
      <w:r w:rsidRPr="00CF7310">
        <w:rPr>
          <w:rFonts w:ascii="Times New Roman" w:hAnsi="Times New Roman" w:cs="Times New Roman"/>
          <w:color w:val="000000" w:themeColor="text1"/>
        </w:rPr>
        <w:t>）直线</w:t>
      </w:r>
      <w:r>
        <w:rPr>
          <w:rFonts w:ascii="Times New Roman" w:hAnsi="Times New Roman" w:cs="Times New Roman"/>
          <w:color w:val="000000" w:themeColor="text1"/>
        </w:rPr>
        <w:object w:dxaOrig="791" w:dyaOrig="260" w14:anchorId="64112705">
          <v:shape id="_x0000_i1047" type="#_x0000_t75" alt="eqIdc15fb18163df0690365a0d2e7ee88f5a" style="width:39.5pt;height:13.05pt" o:ole="">
            <v:imagedata r:id="rId50" o:title="eqIdc15fb18163df0690365a0d2e7ee88f5a"/>
          </v:shape>
          <o:OLEObject Type="Embed" ProgID="Equation.DSMT4" ShapeID="_x0000_i1047" DrawAspect="Content" ObjectID="_1762265512" r:id="rId51"/>
        </w:object>
      </w:r>
      <w:r w:rsidRPr="00CF7310"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object w:dxaOrig="352" w:dyaOrig="218" w14:anchorId="0112DD29">
          <v:shape id="_x0000_i1048" type="#_x0000_t75" alt="eqId68a83fdd2ba72a2dba0b6b10bb3e06b9" style="width:17.6pt;height:10.95pt" o:ole="">
            <v:imagedata r:id="rId52" o:title="eqId68a83fdd2ba72a2dba0b6b10bb3e06b9"/>
          </v:shape>
          <o:OLEObject Type="Embed" ProgID="Equation.DSMT4" ShapeID="_x0000_i1048" DrawAspect="Content" ObjectID="_1762265513" r:id="rId53"/>
        </w:object>
      </w:r>
      <w:r w:rsidRPr="00CF7310">
        <w:rPr>
          <w:rFonts w:ascii="Times New Roman" w:hAnsi="Times New Roman" w:cs="Times New Roman"/>
          <w:color w:val="000000" w:themeColor="text1"/>
        </w:rPr>
        <w:t>所在的直线垂直，当它与矩形</w:t>
      </w:r>
      <w:r>
        <w:rPr>
          <w:rFonts w:ascii="Times New Roman" w:hAnsi="Times New Roman" w:cs="Times New Roman"/>
          <w:color w:val="000000" w:themeColor="text1"/>
        </w:rPr>
        <w:object w:dxaOrig="615" w:dyaOrig="248" w14:anchorId="4BBB286A">
          <v:shape id="_x0000_i1049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49" DrawAspect="Content" ObjectID="_1762265514" r:id="rId54"/>
        </w:object>
      </w:r>
      <w:r w:rsidRPr="00CF7310">
        <w:rPr>
          <w:rFonts w:ascii="Times New Roman" w:hAnsi="Times New Roman" w:cs="Times New Roman"/>
          <w:color w:val="000000" w:themeColor="text1"/>
        </w:rPr>
        <w:t>有公共点时，求出</w:t>
      </w:r>
      <w:r>
        <w:rPr>
          <w:rFonts w:ascii="Times New Roman" w:hAnsi="Times New Roman" w:cs="Times New Roman"/>
          <w:color w:val="000000" w:themeColor="text1"/>
        </w:rPr>
        <w:object w:dxaOrig="175" w:dyaOrig="254" w14:anchorId="660A3F07">
          <v:shape id="_x0000_i1050" type="#_x0000_t75" alt="eqId2c94bb12cee76221e13f9ef955b0aab1" style="width:8.7pt;height:12.6pt" o:ole="">
            <v:imagedata r:id="rId55" o:title="eqId2c94bb12cee76221e13f9ef955b0aab1"/>
          </v:shape>
          <o:OLEObject Type="Embed" ProgID="Equation.DSMT4" ShapeID="_x0000_i1050" DrawAspect="Content" ObjectID="_1762265515" r:id="rId56"/>
        </w:object>
      </w:r>
      <w:r w:rsidRPr="00CF7310">
        <w:rPr>
          <w:rFonts w:ascii="Times New Roman" w:hAnsi="Times New Roman" w:cs="Times New Roman"/>
          <w:color w:val="000000" w:themeColor="text1"/>
        </w:rPr>
        <w:t>的取值范围．</w:t>
      </w:r>
    </w:p>
    <w:p w14:paraId="3413D0C1" w14:textId="2CB5ED03" w:rsidR="00F83B81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7A11203" w14:textId="77777777" w:rsidR="00310590" w:rsidRDefault="00310590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C732CA0" w14:textId="77777777" w:rsidR="00310590" w:rsidRDefault="00310590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2D09166" w14:textId="77777777" w:rsidR="00310590" w:rsidRDefault="00310590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7B72BA6" w14:textId="77777777" w:rsidR="00310590" w:rsidRDefault="00310590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40CA717C" w14:textId="77777777" w:rsidR="00310590" w:rsidRDefault="0031059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</w:p>
    <w:p w14:paraId="45169093" w14:textId="77777777" w:rsidR="00310590" w:rsidRDefault="0031059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</w:p>
    <w:p w14:paraId="3BA63C73" w14:textId="2C6218B0" w:rsidR="00550980" w:rsidRPr="00550980" w:rsidRDefault="00D8226B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>
        <w:rPr>
          <w:rFonts w:ascii="Times New Roman" w:hAnsi="Times New Roman" w:cs="Times New Roman"/>
          <w:color w:val="000000" w:themeColor="text1"/>
          <w14:ligatures w14:val="standardContextual"/>
        </w:rPr>
        <w:t>4</w:t>
      </w:r>
      <w:r w:rsidR="00E10005">
        <w:rPr>
          <w:rFonts w:ascii="Times New Roman" w:hAnsi="Times New Roman" w:cs="Times New Roman"/>
          <w:color w:val="000000" w:themeColor="text1"/>
          <w14:ligatures w14:val="standardContextual"/>
        </w:rPr>
        <w:t>.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如图，已知四边形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50" w14:anchorId="768C2C22">
          <v:shape id="_x0000_i1051" type="#_x0000_t75" alt="eqId607543bb9f55b8a141ed2d6cf0e1a20b" style="width:31.65pt;height:12.4pt" o:ole="">
            <v:imagedata r:id="rId57" o:title="eqId607543bb9f55b8a141ed2d6cf0e1a20b"/>
          </v:shape>
          <o:OLEObject Type="Embed" ProgID="Equation.DSMT4" ShapeID="_x0000_i1051" DrawAspect="Content" ObjectID="_1762265516" r:id="rId58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是平行四边形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3" w:dyaOrig="258" w14:anchorId="7A86033E">
          <v:shape id="_x0000_i1052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052" DrawAspect="Content" ObjectID="_1762265517" r:id="rId59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和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02375B23">
          <v:shape id="_x0000_i1053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053" DrawAspect="Content" ObjectID="_1762265518" r:id="rId60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在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20AFF9B3">
          <v:shape id="_x0000_i1054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54" DrawAspect="Content" ObjectID="_1762265519" r:id="rId61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上，且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1A0B1369">
          <v:shape id="_x0000_i1055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055" DrawAspect="Content" ObjectID="_1762265520" r:id="rId62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为坐标原点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756" w:dyaOrig="252" w14:anchorId="35F46349">
          <v:shape id="_x0000_i1056" type="#_x0000_t75" alt="eqId9e0218958b3ff2543b09c1115c0afa6a" style="width:37.85pt;height:12.6pt" o:ole="">
            <v:imagedata r:id="rId63" o:title="eqId9e0218958b3ff2543b09c1115c0afa6a"/>
          </v:shape>
          <o:OLEObject Type="Embed" ProgID="Equation.DSMT4" ShapeID="_x0000_i1056" DrawAspect="Content" ObjectID="_1762265521" r:id="rId64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826" w:dyaOrig="272" w14:anchorId="7B91AD93">
          <v:shape id="_x0000_i1057" type="#_x0000_t75" alt="eqIde3b96c92de26130d9d7683334164eb41" style="width:41.4pt;height:13.65pt" o:ole="">
            <v:imagedata r:id="rId65" o:title="eqIde3b96c92de26130d9d7683334164eb41"/>
          </v:shape>
          <o:OLEObject Type="Embed" ProgID="Equation.DSMT4" ShapeID="_x0000_i1057" DrawAspect="Content" ObjectID="_1762265522" r:id="rId66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连接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34" w:dyaOrig="254" w14:anchorId="1EBCDA3D">
          <v:shape id="_x0000_i1058" type="#_x0000_t75" alt="eqId9abaeba15f3abdd877bc701af52c5cd9" style="width:16.75pt;height:12.6pt" o:ole="">
            <v:imagedata r:id="rId67" o:title="eqId9abaeba15f3abdd877bc701af52c5cd9"/>
          </v:shape>
          <o:OLEObject Type="Embed" ProgID="Equation.DSMT4" ShapeID="_x0000_i1058" DrawAspect="Content" ObjectID="_1762265523" r:id="rId68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并延长交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38" w14:anchorId="4E0D171F">
          <v:shape id="_x0000_i1059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059" DrawAspect="Content" ObjectID="_1762265524" r:id="rId69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于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28" w:dyaOrig="228" w14:anchorId="673CEC9B">
          <v:shape id="_x0000_i1060" type="#_x0000_t75" alt="eqId8455657dde27aabe6adb7b188e031c11" style="width:11.4pt;height:11.4pt" o:ole="">
            <v:imagedata r:id="rId70" o:title="eqId8455657dde27aabe6adb7b188e031c11"/>
          </v:shape>
          <o:OLEObject Type="Embed" ProgID="Equation.DSMT4" ShapeID="_x0000_i1060" DrawAspect="Content" ObjectID="_1762265525" r:id="rId71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．</w:t>
      </w:r>
    </w:p>
    <w:p w14:paraId="7369CA9C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noProof/>
          <w:color w:val="000000" w:themeColor="text1"/>
          <w14:ligatures w14:val="standardContextual"/>
        </w:rPr>
        <w:drawing>
          <wp:inline distT="0" distB="0" distL="114300" distR="114300" wp14:anchorId="776A2238" wp14:editId="3DAFA466">
            <wp:extent cx="5133975" cy="132397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24562" name="图片 100022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EC3C6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1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求直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69" w:dyaOrig="246" w14:anchorId="274DE92D">
          <v:shape id="_x0000_i1061" type="#_x0000_t75" alt="eqId60ef95894ceebaf236170e8832dcf7e3" style="width:18.4pt;height:12.2pt" o:ole="">
            <v:imagedata r:id="rId73" o:title="eqId60ef95894ceebaf236170e8832dcf7e3"/>
          </v:shape>
          <o:OLEObject Type="Embed" ProgID="Equation.DSMT4" ShapeID="_x0000_i1061" DrawAspect="Content" ObjectID="_1762265526" r:id="rId74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解析式；</w:t>
      </w:r>
    </w:p>
    <w:p w14:paraId="4BF95B92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lastRenderedPageBreak/>
        <w:t>(2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若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72F72847">
          <v:shape id="_x0000_i1062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062" DrawAspect="Content" ObjectID="_1762265527" r:id="rId76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从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3" w:dyaOrig="258" w14:anchorId="0ED13032">
          <v:shape id="_x0000_i1063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063" DrawAspect="Content" ObjectID="_1762265528" r:id="rId77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出发以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秒的速度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0A32A025">
          <v:shape id="_x0000_i1064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64" DrawAspect="Content" ObjectID="_1762265529" r:id="rId78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向右运动，同时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533664D6">
          <v:shape id="_x0000_i1065" type="#_x0000_t75" alt="eqIdacc290b44635265137fdf13146b6a6d9" style="width:10.55pt;height:13.65pt" o:ole="">
            <v:imagedata r:id="rId79" o:title="eqIdacc290b44635265137fdf13146b6a6d9"/>
          </v:shape>
          <o:OLEObject Type="Embed" ProgID="Equation.DSMT4" ShapeID="_x0000_i1065" DrawAspect="Content" ObjectID="_1762265530" r:id="rId80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从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68C744D3">
          <v:shape id="_x0000_i1066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066" DrawAspect="Content" ObjectID="_1762265531" r:id="rId81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出发，以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秒的速度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3FA83FC0">
          <v:shape id="_x0000_i1067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67" DrawAspect="Content" ObjectID="_1762265532" r:id="rId82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向左运动，过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34A26E36">
          <v:shape id="_x0000_i1068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068" DrawAspect="Content" ObjectID="_1762265533" r:id="rId83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566ACFB4">
          <v:shape id="_x0000_i1069" type="#_x0000_t75" alt="eqIdacc290b44635265137fdf13146b6a6d9" style="width:10.55pt;height:13.65pt" o:ole="">
            <v:imagedata r:id="rId79" o:title="eqIdacc290b44635265137fdf13146b6a6d9"/>
          </v:shape>
          <o:OLEObject Type="Embed" ProgID="Equation.DSMT4" ShapeID="_x0000_i1069" DrawAspect="Content" ObjectID="_1762265534" r:id="rId84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分别作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5AAF0E2C">
          <v:shape id="_x0000_i1070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70" DrawAspect="Content" ObjectID="_1762265535" r:id="rId85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的垂线交射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51" w:dyaOrig="230" w14:anchorId="08BF8967">
          <v:shape id="_x0000_i1071" type="#_x0000_t75" alt="eqId9d78abbad68bbbf12af10cd40ef4c353" style="width:17.6pt;height:11.6pt" o:ole="">
            <v:imagedata r:id="rId86" o:title="eqId9d78abbad68bbbf12af10cd40ef4c353"/>
          </v:shape>
          <o:OLEObject Type="Embed" ProgID="Equation.DSMT4" ShapeID="_x0000_i1071" DrawAspect="Content" ObjectID="_1762265536" r:id="rId87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和射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34" w:dyaOrig="248" w14:anchorId="3706D89C">
          <v:shape id="_x0000_i1072" type="#_x0000_t75" alt="eqIdef4113c492885ba7c47fe42ac792578f" style="width:16.75pt;height:12.4pt" o:ole="">
            <v:imagedata r:id="rId88" o:title="eqIdef4113c492885ba7c47fe42ac792578f"/>
          </v:shape>
          <o:OLEObject Type="Embed" ProgID="Equation.DSMT4" ShapeID="_x0000_i1072" DrawAspect="Content" ObjectID="_1762265537" r:id="rId89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分别于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28" w14:anchorId="1CB0A840">
          <v:shape id="_x0000_i1073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073" DrawAspect="Content" ObjectID="_1762265538" r:id="rId90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28" w:dyaOrig="228" w14:anchorId="40334EFB">
          <v:shape id="_x0000_i1074" type="#_x0000_t75" alt="eqIda0ed1ec316bc54c37c4286c208f55667" style="width:11.4pt;height:11.4pt" o:ole="">
            <v:imagedata r:id="rId91" o:title="eqIda0ed1ec316bc54c37c4286c208f55667"/>
          </v:shape>
          <o:OLEObject Type="Embed" ProgID="Equation.DSMT4" ShapeID="_x0000_i1074" DrawAspect="Content" ObjectID="_1762265539" r:id="rId92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请猜想四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90" w14:anchorId="0B69C1B6">
          <v:shape id="_x0000_i1075" type="#_x0000_t75" alt="eqId65b75fd4e56b17c811101a09c70632cb" style="width:31.65pt;height:14.5pt" o:ole="">
            <v:imagedata r:id="rId93" o:title="eqId65b75fd4e56b17c811101a09c70632cb"/>
          </v:shape>
          <o:OLEObject Type="Embed" ProgID="Equation.DSMT4" ShapeID="_x0000_i1075" DrawAspect="Content" ObjectID="_1762265540" r:id="rId94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形状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73392460">
          <v:shape id="_x0000_i1076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076" DrawAspect="Content" ObjectID="_1762265541" r:id="rId95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72357F18">
          <v:shape id="_x0000_i1077" type="#_x0000_t75" alt="eqIdacc290b44635265137fdf13146b6a6d9" style="width:10.55pt;height:13.65pt" o:ole="">
            <v:imagedata r:id="rId79" o:title="eqIdacc290b44635265137fdf13146b6a6d9"/>
          </v:shape>
          <o:OLEObject Type="Embed" ProgID="Equation.DSMT4" ShapeID="_x0000_i1077" DrawAspect="Content" ObjectID="_1762265542" r:id="rId96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重合除外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并证明你的结论．</w:t>
      </w:r>
    </w:p>
    <w:p w14:paraId="383AC54F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3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在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2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条件下，当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09599E41">
          <v:shape id="_x0000_i1078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078" DrawAspect="Content" ObjectID="_1762265543" r:id="rId97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运动多少秒时，四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90" w14:anchorId="4E18D1B2">
          <v:shape id="_x0000_i1079" type="#_x0000_t75" alt="eqId65b75fd4e56b17c811101a09c70632cb" style="width:31.65pt;height:14.5pt" o:ole="">
            <v:imagedata r:id="rId93" o:title="eqId65b75fd4e56b17c811101a09c70632cb"/>
          </v:shape>
          <o:OLEObject Type="Embed" ProgID="Equation.DSMT4" ShapeID="_x0000_i1079" DrawAspect="Content" ObjectID="_1762265544" r:id="rId98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是正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?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直接写出结论．</w:t>
      </w:r>
    </w:p>
    <w:p w14:paraId="7AA7CF45" w14:textId="77777777" w:rsidR="00310590" w:rsidRDefault="00310590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C46E86F" w14:textId="77777777" w:rsidR="00310590" w:rsidRDefault="00310590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662E9E94" w14:textId="77777777" w:rsidR="00310590" w:rsidRDefault="00310590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66048D8" w14:textId="77777777" w:rsidR="00310590" w:rsidRDefault="00310590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D13B14C" w14:textId="7325246F" w:rsidR="00366099" w:rsidRPr="009C5F8C" w:rsidRDefault="00D8226B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E10005">
        <w:rPr>
          <w:rFonts w:ascii="Times New Roman" w:hAnsi="Times New Roman" w:cs="Times New Roman"/>
        </w:rPr>
        <w:t>.</w:t>
      </w:r>
      <w:r w:rsidR="00366099" w:rsidRPr="009C5F8C">
        <w:rPr>
          <w:rFonts w:ascii="Times New Roman" w:hAnsi="Times New Roman" w:cs="Times New Roman"/>
        </w:rPr>
        <w:t>如图，在平面直角坐标系中，已知正方形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ABCO</w:t>
      </w:r>
      <w:r w:rsidR="00366099" w:rsidRPr="009C5F8C">
        <w:rPr>
          <w:rFonts w:ascii="Times New Roman" w:hAnsi="Times New Roman" w:cs="Times New Roman"/>
        </w:rPr>
        <w:t>，边长是</w:t>
      </w:r>
      <w:r w:rsidR="00366099" w:rsidRPr="009C5F8C">
        <w:rPr>
          <w:rFonts w:ascii="Times New Roman" w:hAnsi="Times New Roman" w:cs="Times New Roman"/>
        </w:rPr>
        <w:t xml:space="preserve"> 4</w:t>
      </w:r>
      <w:r w:rsidR="00366099" w:rsidRPr="009C5F8C">
        <w:rPr>
          <w:rFonts w:ascii="Times New Roman" w:hAnsi="Times New Roman" w:cs="Times New Roman"/>
        </w:rPr>
        <w:t>，点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D</w:t>
      </w:r>
      <w:r w:rsidR="00366099" w:rsidRPr="009C5F8C">
        <w:rPr>
          <w:rFonts w:ascii="Times New Roman" w:hAnsi="Times New Roman" w:cs="Times New Roman"/>
        </w:rPr>
        <w:t>(</w:t>
      </w:r>
      <w:r w:rsidR="00366099" w:rsidRPr="009C5F8C">
        <w:rPr>
          <w:rFonts w:ascii="Times New Roman" w:eastAsia="Times New Roman" w:hAnsi="Times New Roman" w:cs="Times New Roman"/>
          <w:i/>
        </w:rPr>
        <w:t>a</w:t>
      </w:r>
      <w:r w:rsidR="00366099" w:rsidRPr="009C5F8C">
        <w:rPr>
          <w:rFonts w:ascii="Times New Roman" w:hAnsi="Times New Roman" w:cs="Times New Roman"/>
        </w:rPr>
        <w:t>，</w:t>
      </w:r>
      <w:r w:rsidR="00366099" w:rsidRPr="009C5F8C">
        <w:rPr>
          <w:rFonts w:ascii="Times New Roman" w:hAnsi="Times New Roman" w:cs="Times New Roman"/>
        </w:rPr>
        <w:t>0)</w:t>
      </w:r>
      <w:r w:rsidR="00366099" w:rsidRPr="009C5F8C">
        <w:rPr>
          <w:rFonts w:ascii="Times New Roman" w:hAnsi="Times New Roman" w:cs="Times New Roman"/>
        </w:rPr>
        <w:t>，以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AD </w:t>
      </w:r>
      <w:r w:rsidR="00366099" w:rsidRPr="009C5F8C">
        <w:rPr>
          <w:rFonts w:ascii="Times New Roman" w:hAnsi="Times New Roman" w:cs="Times New Roman"/>
        </w:rPr>
        <w:t>为边在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AD </w:t>
      </w:r>
      <w:r w:rsidR="00366099" w:rsidRPr="009C5F8C">
        <w:rPr>
          <w:rFonts w:ascii="Times New Roman" w:hAnsi="Times New Roman" w:cs="Times New Roman"/>
        </w:rPr>
        <w:t>的右侧作等腰</w:t>
      </w:r>
      <w:r w:rsidR="00366099" w:rsidRPr="009C5F8C">
        <w:rPr>
          <w:rFonts w:ascii="Times New Roman" w:hAnsi="Times New Roman" w:cs="Times New Roman"/>
        </w:rPr>
        <w:t xml:space="preserve"> Rt</w:t>
      </w:r>
      <w:r w:rsidR="00366099" w:rsidRPr="009C5F8C">
        <w:rPr>
          <w:rFonts w:ascii="Cambria Math" w:hAnsi="Cambria Math" w:cs="Cambria Math"/>
        </w:rPr>
        <w:t>△</w:t>
      </w:r>
      <w:r w:rsidR="00366099" w:rsidRPr="009C5F8C">
        <w:rPr>
          <w:rFonts w:ascii="Times New Roman" w:eastAsia="Times New Roman" w:hAnsi="Times New Roman" w:cs="Times New Roman"/>
          <w:i/>
        </w:rPr>
        <w:t>ADE</w:t>
      </w:r>
      <w:r w:rsidR="00366099" w:rsidRPr="009C5F8C">
        <w:rPr>
          <w:rFonts w:ascii="Times New Roman" w:hAnsi="Times New Roman" w:cs="Times New Roman"/>
        </w:rPr>
        <w:t>，</w:t>
      </w:r>
      <w:r w:rsidR="00366099" w:rsidRPr="009C5F8C">
        <w:rPr>
          <w:rFonts w:ascii="宋体" w:eastAsia="宋体" w:hAnsi="宋体" w:cs="宋体" w:hint="eastAsia"/>
        </w:rPr>
        <w:t>∠</w:t>
      </w:r>
      <w:r w:rsidR="00366099" w:rsidRPr="009C5F8C">
        <w:rPr>
          <w:rFonts w:ascii="Times New Roman" w:eastAsia="Times New Roman" w:hAnsi="Times New Roman" w:cs="Times New Roman"/>
          <w:i/>
        </w:rPr>
        <w:t>ADE</w:t>
      </w:r>
      <w:r w:rsidR="00366099" w:rsidRPr="009C5F8C">
        <w:rPr>
          <w:rFonts w:ascii="Times New Roman" w:hAnsi="Times New Roman" w:cs="Times New Roman"/>
        </w:rPr>
        <w:t>＝</w:t>
      </w:r>
      <w:r w:rsidR="00366099" w:rsidRPr="009C5F8C">
        <w:rPr>
          <w:rFonts w:ascii="Times New Roman" w:hAnsi="Times New Roman" w:cs="Times New Roman"/>
        </w:rPr>
        <w:t>90°</w:t>
      </w:r>
      <w:r w:rsidR="00366099" w:rsidRPr="009C5F8C">
        <w:rPr>
          <w:rFonts w:ascii="Times New Roman" w:hAnsi="Times New Roman" w:cs="Times New Roman"/>
        </w:rPr>
        <w:t>，连接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OE</w:t>
      </w:r>
      <w:r w:rsidR="00366099" w:rsidRPr="009C5F8C">
        <w:rPr>
          <w:rFonts w:ascii="Times New Roman" w:hAnsi="Times New Roman" w:cs="Times New Roman"/>
        </w:rPr>
        <w:t>，则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OE </w:t>
      </w:r>
      <w:r w:rsidR="00366099" w:rsidRPr="009C5F8C">
        <w:rPr>
          <w:rFonts w:ascii="Times New Roman" w:hAnsi="Times New Roman" w:cs="Times New Roman"/>
        </w:rPr>
        <w:t>的最小值为</w:t>
      </w:r>
      <w:r w:rsidR="00366099" w:rsidRPr="009C5F8C">
        <w:rPr>
          <w:rFonts w:ascii="Times New Roman" w:hAnsi="Times New Roman" w:cs="Times New Roman"/>
        </w:rPr>
        <w:t>__________________</w:t>
      </w:r>
      <w:r w:rsidR="00366099" w:rsidRPr="009C5F8C">
        <w:rPr>
          <w:rFonts w:ascii="Times New Roman" w:hAnsi="Times New Roman" w:cs="Times New Roman"/>
        </w:rPr>
        <w:t>．</w:t>
      </w:r>
    </w:p>
    <w:p w14:paraId="37857B3D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40977BF" wp14:editId="2A43BDAB">
            <wp:extent cx="1838325" cy="1266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237568" name="图片 10000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C9CD7" w14:textId="0932BBDD" w:rsidR="00215C4E" w:rsidRPr="009C5F8C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52D0B02D" wp14:editId="622098D8">
            <wp:simplePos x="0" y="0"/>
            <wp:positionH relativeFrom="column">
              <wp:posOffset>4162096</wp:posOffset>
            </wp:positionH>
            <wp:positionV relativeFrom="paragraph">
              <wp:posOffset>401211</wp:posOffset>
            </wp:positionV>
            <wp:extent cx="2019300" cy="1781175"/>
            <wp:effectExtent l="0" t="0" r="0" b="9525"/>
            <wp:wrapSquare wrapText="bothSides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794490" name="图片 100051"/>
                    <pic:cNvPicPr>
                      <a:picLocks noChangeAspect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226B">
        <w:rPr>
          <w:rFonts w:ascii="Times New Roman" w:hAnsi="Times New Roman" w:cs="Times New Roman"/>
        </w:rPr>
        <w:t>6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正方形</w:t>
      </w:r>
      <w:r w:rsidR="00215C4E">
        <w:rPr>
          <w:rFonts w:ascii="Times New Roman" w:hAnsi="Times New Roman" w:cs="Times New Roman"/>
        </w:rPr>
        <w:object w:dxaOrig="633" w:dyaOrig="255" w14:anchorId="399B43CD">
          <v:shape id="_x0000_i1080" type="#_x0000_t75" alt="eqId411b38a18046fea8e9fab1f9f9b80a5f" style="width:31.65pt;height:12.85pt" o:ole="">
            <v:imagedata r:id="rId101" o:title="eqId411b38a18046fea8e9fab1f9f9b80a5f"/>
          </v:shape>
          <o:OLEObject Type="Embed" ProgID="Equation.DSMT4" ShapeID="_x0000_i1080" DrawAspect="Content" ObjectID="_1762265545" r:id="rId102"/>
        </w:object>
      </w:r>
      <w:r w:rsidR="00215C4E" w:rsidRPr="009C5F8C">
        <w:rPr>
          <w:rFonts w:ascii="Times New Roman" w:hAnsi="Times New Roman" w:cs="Times New Roman"/>
        </w:rPr>
        <w:t>的各边都平行于坐标轴，点</w:t>
      </w:r>
      <w:r w:rsidR="00215C4E">
        <w:rPr>
          <w:rFonts w:ascii="Times New Roman" w:hAnsi="Times New Roman" w:cs="Times New Roman"/>
        </w:rPr>
        <w:object w:dxaOrig="211" w:dyaOrig="211" w14:anchorId="1484F23B">
          <v:shape id="_x0000_i1081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81" DrawAspect="Content" ObjectID="_1762265546" r:id="rId103"/>
        </w:object>
      </w:r>
      <w:r w:rsidR="00215C4E" w:rsidRPr="009C5F8C">
        <w:rPr>
          <w:rFonts w:ascii="Times New Roman" w:hAnsi="Times New Roman" w:cs="Times New Roman"/>
        </w:rPr>
        <w:t>、</w:t>
      </w:r>
      <w:r w:rsidR="00215C4E">
        <w:rPr>
          <w:rFonts w:ascii="Times New Roman" w:hAnsi="Times New Roman" w:cs="Times New Roman"/>
        </w:rPr>
        <w:object w:dxaOrig="213" w:dyaOrig="258" w14:anchorId="4B4D8458">
          <v:shape id="_x0000_i1082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082" DrawAspect="Content" ObjectID="_1762265547" r:id="rId104"/>
        </w:object>
      </w:r>
      <w:r w:rsidR="00215C4E" w:rsidRPr="009C5F8C">
        <w:rPr>
          <w:rFonts w:ascii="Times New Roman" w:hAnsi="Times New Roman" w:cs="Times New Roman"/>
        </w:rPr>
        <w:t>分别在直线</w:t>
      </w:r>
      <w:r w:rsidR="00215C4E">
        <w:rPr>
          <w:rFonts w:ascii="Times New Roman" w:hAnsi="Times New Roman" w:cs="Times New Roman"/>
        </w:rPr>
        <w:object w:dxaOrig="615" w:dyaOrig="275" w14:anchorId="77DB05AC">
          <v:shape id="_x0000_i1083" type="#_x0000_t75" alt="eqId08b9f0b9e53a83e68f5fec944f343119" style="width:30.85pt;height:13.65pt" o:ole="">
            <v:imagedata r:id="rId105" o:title="eqId08b9f0b9e53a83e68f5fec944f343119"/>
          </v:shape>
          <o:OLEObject Type="Embed" ProgID="Equation.DSMT4" ShapeID="_x0000_i1083" DrawAspect="Content" ObjectID="_1762265548" r:id="rId106"/>
        </w:object>
      </w:r>
      <w:r w:rsidR="00215C4E" w:rsidRPr="009C5F8C">
        <w:rPr>
          <w:rFonts w:ascii="Times New Roman" w:hAnsi="Times New Roman" w:cs="Times New Roman"/>
        </w:rPr>
        <w:t>和</w:t>
      </w:r>
      <w:r w:rsidR="00215C4E">
        <w:rPr>
          <w:rFonts w:ascii="Times New Roman" w:hAnsi="Times New Roman" w:cs="Times New Roman"/>
        </w:rPr>
        <w:object w:dxaOrig="175" w:dyaOrig="190" w14:anchorId="2875924B">
          <v:shape id="_x0000_i1084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084" DrawAspect="Content" ObjectID="_1762265549" r:id="rId107"/>
        </w:object>
      </w:r>
      <w:r w:rsidR="00215C4E" w:rsidRPr="009C5F8C">
        <w:rPr>
          <w:rFonts w:ascii="Times New Roman" w:hAnsi="Times New Roman" w:cs="Times New Roman"/>
        </w:rPr>
        <w:t>轴上，若点</w:t>
      </w:r>
      <w:r w:rsidR="00215C4E">
        <w:rPr>
          <w:rFonts w:ascii="Times New Roman" w:hAnsi="Times New Roman" w:cs="Times New Roman"/>
        </w:rPr>
        <w:object w:dxaOrig="211" w:dyaOrig="211" w14:anchorId="417A15FF">
          <v:shape id="_x0000_i1085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85" DrawAspect="Content" ObjectID="_1762265550" r:id="rId108"/>
        </w:object>
      </w:r>
      <w:r w:rsidR="00215C4E" w:rsidRPr="009C5F8C">
        <w:rPr>
          <w:rFonts w:ascii="Times New Roman" w:hAnsi="Times New Roman" w:cs="Times New Roman"/>
        </w:rPr>
        <w:t>在直线</w:t>
      </w:r>
      <w:r w:rsidR="00215C4E">
        <w:rPr>
          <w:rFonts w:ascii="Times New Roman" w:hAnsi="Times New Roman" w:cs="Times New Roman"/>
        </w:rPr>
        <w:object w:dxaOrig="615" w:dyaOrig="275" w14:anchorId="03AAADCF">
          <v:shape id="_x0000_i1086" type="#_x0000_t75" alt="eqId08b9f0b9e53a83e68f5fec944f343119" style="width:30.85pt;height:13.65pt" o:ole="">
            <v:imagedata r:id="rId105" o:title="eqId08b9f0b9e53a83e68f5fec944f343119"/>
          </v:shape>
          <o:OLEObject Type="Embed" ProgID="Equation.DSMT4" ShapeID="_x0000_i1086" DrawAspect="Content" ObjectID="_1762265551" r:id="rId109"/>
        </w:object>
      </w:r>
      <w:r w:rsidR="00215C4E" w:rsidRPr="009C5F8C">
        <w:rPr>
          <w:rFonts w:ascii="Times New Roman" w:hAnsi="Times New Roman" w:cs="Times New Roman"/>
        </w:rPr>
        <w:t>上运动．</w:t>
      </w:r>
    </w:p>
    <w:p w14:paraId="10F9A95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1)</w:t>
      </w:r>
      <w:r w:rsidRPr="009C5F8C">
        <w:rPr>
          <w:rFonts w:ascii="Times New Roman" w:hAnsi="Times New Roman" w:cs="Times New Roman"/>
        </w:rPr>
        <w:t>当点</w:t>
      </w:r>
      <w:r>
        <w:rPr>
          <w:rFonts w:ascii="Times New Roman" w:hAnsi="Times New Roman" w:cs="Times New Roman"/>
        </w:rPr>
        <w:object w:dxaOrig="211" w:dyaOrig="211" w14:anchorId="45DA8D54">
          <v:shape id="_x0000_i1087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87" DrawAspect="Content" ObjectID="_1762265552" r:id="rId110"/>
        </w:object>
      </w:r>
      <w:r w:rsidRPr="009C5F8C">
        <w:rPr>
          <w:rFonts w:ascii="Times New Roman" w:hAnsi="Times New Roman" w:cs="Times New Roman"/>
        </w:rPr>
        <w:t>运动到横坐标</w:t>
      </w:r>
      <w:r>
        <w:rPr>
          <w:rFonts w:ascii="Times New Roman" w:hAnsi="Times New Roman" w:cs="Times New Roman"/>
        </w:rPr>
        <w:object w:dxaOrig="474" w:dyaOrig="250" w14:anchorId="6C6CB305">
          <v:shape id="_x0000_i1088" type="#_x0000_t75" alt="eqIde55aa0a20848c37c1892c567b2315e04" style="width:23.8pt;height:12.4pt" o:ole="">
            <v:imagedata r:id="rId111" o:title="eqIde55aa0a20848c37c1892c567b2315e04"/>
          </v:shape>
          <o:OLEObject Type="Embed" ProgID="Equation.DSMT4" ShapeID="_x0000_i1088" DrawAspect="Content" ObjectID="_1762265553" r:id="rId112"/>
        </w:object>
      </w:r>
      <w:r w:rsidRPr="009C5F8C">
        <w:rPr>
          <w:rFonts w:ascii="Times New Roman" w:hAnsi="Times New Roman" w:cs="Times New Roman"/>
        </w:rPr>
        <w:t>时，请求出点</w:t>
      </w:r>
      <w:r>
        <w:rPr>
          <w:rFonts w:ascii="Times New Roman" w:hAnsi="Times New Roman" w:cs="Times New Roman"/>
        </w:rPr>
        <w:object w:dxaOrig="213" w:dyaOrig="258" w14:anchorId="211CA90D">
          <v:shape id="_x0000_i1089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089" DrawAspect="Content" ObjectID="_1762265554" r:id="rId113"/>
        </w:object>
      </w:r>
      <w:r w:rsidRPr="009C5F8C">
        <w:rPr>
          <w:rFonts w:ascii="Times New Roman" w:hAnsi="Times New Roman" w:cs="Times New Roman"/>
        </w:rPr>
        <w:t>的坐标．</w:t>
      </w:r>
    </w:p>
    <w:p w14:paraId="54E2422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2)</w:t>
      </w:r>
      <w:r w:rsidRPr="009C5F8C">
        <w:rPr>
          <w:rFonts w:ascii="Times New Roman" w:hAnsi="Times New Roman" w:cs="Times New Roman"/>
        </w:rPr>
        <w:t>求出当点</w:t>
      </w:r>
      <w:r>
        <w:rPr>
          <w:rFonts w:ascii="Times New Roman" w:hAnsi="Times New Roman" w:cs="Times New Roman"/>
        </w:rPr>
        <w:object w:dxaOrig="211" w:dyaOrig="211" w14:anchorId="638E104B">
          <v:shape id="_x0000_i1090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90" DrawAspect="Content" ObjectID="_1762265555" r:id="rId114"/>
        </w:object>
      </w:r>
      <w:r w:rsidRPr="009C5F8C">
        <w:rPr>
          <w:rFonts w:ascii="Times New Roman" w:hAnsi="Times New Roman" w:cs="Times New Roman"/>
        </w:rPr>
        <w:t>的横坐标</w:t>
      </w:r>
      <w:r>
        <w:rPr>
          <w:rFonts w:ascii="Times New Roman" w:hAnsi="Times New Roman" w:cs="Times New Roman"/>
        </w:rPr>
        <w:object w:dxaOrig="457" w:dyaOrig="247" w14:anchorId="5C13EC67">
          <v:shape id="_x0000_i1091" type="#_x0000_t75" alt="eqId9b384412acba251d87902ab928902f16" style="width:22.75pt;height:12.4pt" o:ole="">
            <v:imagedata r:id="rId115" o:title="eqId9b384412acba251d87902ab928902f16"/>
          </v:shape>
          <o:OLEObject Type="Embed" ProgID="Equation.DSMT4" ShapeID="_x0000_i1091" DrawAspect="Content" ObjectID="_1762265556" r:id="rId116"/>
        </w:object>
      </w:r>
      <w:r w:rsidRPr="009C5F8C">
        <w:rPr>
          <w:rFonts w:ascii="Times New Roman" w:hAnsi="Times New Roman" w:cs="Times New Roman"/>
        </w:rPr>
        <w:t>时，直线</w:t>
      </w:r>
      <w:r>
        <w:rPr>
          <w:rFonts w:ascii="Times New Roman" w:hAnsi="Times New Roman" w:cs="Times New Roman"/>
        </w:rPr>
        <w:object w:dxaOrig="369" w:dyaOrig="246" w14:anchorId="03611F7C">
          <v:shape id="_x0000_i1092" type="#_x0000_t75" alt="eqId60ef95894ceebaf236170e8832dcf7e3" style="width:18.4pt;height:12.2pt" o:ole="">
            <v:imagedata r:id="rId73" o:title="eqId60ef95894ceebaf236170e8832dcf7e3"/>
          </v:shape>
          <o:OLEObject Type="Embed" ProgID="Equation.DSMT4" ShapeID="_x0000_i1092" DrawAspect="Content" ObjectID="_1762265557" r:id="rId117"/>
        </w:object>
      </w:r>
      <w:r w:rsidRPr="009C5F8C">
        <w:rPr>
          <w:rFonts w:ascii="Times New Roman" w:hAnsi="Times New Roman" w:cs="Times New Roman"/>
        </w:rPr>
        <w:t>的函数解析式．</w:t>
      </w:r>
    </w:p>
    <w:p w14:paraId="071099F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3)</w:t>
      </w:r>
      <w:r w:rsidRPr="009C5F8C">
        <w:rPr>
          <w:rFonts w:ascii="Times New Roman" w:hAnsi="Times New Roman" w:cs="Times New Roman"/>
        </w:rPr>
        <w:t>若点</w:t>
      </w:r>
      <w:r>
        <w:rPr>
          <w:rFonts w:ascii="Times New Roman" w:hAnsi="Times New Roman" w:cs="Times New Roman"/>
        </w:rPr>
        <w:object w:dxaOrig="211" w:dyaOrig="211" w14:anchorId="40019962">
          <v:shape id="_x0000_i1093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093" DrawAspect="Content" ObjectID="_1762265558" r:id="rId118"/>
        </w:object>
      </w:r>
      <w:r w:rsidRPr="009C5F8C">
        <w:rPr>
          <w:rFonts w:ascii="Times New Roman" w:hAnsi="Times New Roman" w:cs="Times New Roman"/>
        </w:rPr>
        <w:t>横坐标为</w:t>
      </w:r>
      <w:r>
        <w:rPr>
          <w:rFonts w:ascii="Times New Roman" w:hAnsi="Times New Roman" w:cs="Times New Roman"/>
        </w:rPr>
        <w:object w:dxaOrig="228" w:dyaOrig="201" w14:anchorId="18662D6E">
          <v:shape id="_x0000_i1094" type="#_x0000_t75" alt="eqId294f5ba74cdf695fc9a8a8e52f421328" style="width:11.4pt;height:10.15pt" o:ole="">
            <v:imagedata r:id="rId119" o:title="eqId294f5ba74cdf695fc9a8a8e52f421328"/>
          </v:shape>
          <o:OLEObject Type="Embed" ProgID="Equation.DSMT4" ShapeID="_x0000_i1094" DrawAspect="Content" ObjectID="_1762265559" r:id="rId120"/>
        </w:object>
      </w:r>
      <w:r w:rsidRPr="009C5F8C">
        <w:rPr>
          <w:rFonts w:ascii="Times New Roman" w:hAnsi="Times New Roman" w:cs="Times New Roman"/>
        </w:rPr>
        <w:t>，且满足</w:t>
      </w:r>
      <w:r>
        <w:rPr>
          <w:rFonts w:ascii="Times New Roman" w:hAnsi="Times New Roman" w:cs="Times New Roman"/>
        </w:rPr>
        <w:object w:dxaOrig="686" w:dyaOrig="211" w14:anchorId="22E98CDC">
          <v:shape id="_x0000_i1095" type="#_x0000_t75" alt="eqIdca5cdd268cf5c406e6e97966d8da426b" style="width:34.35pt;height:10.55pt" o:ole="">
            <v:imagedata r:id="rId121" o:title="eqIdca5cdd268cf5c406e6e97966d8da426b"/>
          </v:shape>
          <o:OLEObject Type="Embed" ProgID="Equation.DSMT4" ShapeID="_x0000_i1095" DrawAspect="Content" ObjectID="_1762265560" r:id="rId122"/>
        </w:object>
      </w:r>
      <w:r w:rsidRPr="009C5F8C">
        <w:rPr>
          <w:rFonts w:ascii="Times New Roman" w:hAnsi="Times New Roman" w:cs="Times New Roman"/>
        </w:rPr>
        <w:t>时，请你求出对角线</w:t>
      </w:r>
      <w:r w:rsidRPr="009C5F8C">
        <w:rPr>
          <w:rFonts w:ascii="Times New Roman" w:eastAsia="Times New Roman" w:hAnsi="Times New Roman" w:cs="Times New Roman"/>
          <w:i/>
        </w:rPr>
        <w:t>AC</w:t>
      </w:r>
      <w:r w:rsidRPr="009C5F8C">
        <w:rPr>
          <w:rFonts w:ascii="Times New Roman" w:hAnsi="Times New Roman" w:cs="Times New Roman"/>
        </w:rPr>
        <w:t>在移动时所扫过的四边形的面积．</w:t>
      </w:r>
    </w:p>
    <w:p w14:paraId="6BC30B85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9EA3646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DC3305C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0DA80AF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17F9790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5B4B25A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75C9785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D43E4F3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6962CE2" w14:textId="7BBE333B" w:rsidR="00215C4E" w:rsidRPr="009C5F8C" w:rsidRDefault="00D8226B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7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在平面直角坐标系</w:t>
      </w:r>
      <w:r w:rsidR="00215C4E">
        <w:rPr>
          <w:rFonts w:ascii="Times New Roman" w:hAnsi="Times New Roman" w:cs="Times New Roman"/>
        </w:rPr>
        <w:object w:dxaOrig="422" w:dyaOrig="277" w14:anchorId="2091C512">
          <v:shape id="_x0000_i1096" type="#_x0000_t75" alt="eqId7ee31829d0d4d5f779a957d7df8058ab" style="width:21.1pt;height:13.85pt" o:ole="">
            <v:imagedata r:id="rId6" o:title="eqId7ee31829d0d4d5f779a957d7df8058ab"/>
          </v:shape>
          <o:OLEObject Type="Embed" ProgID="Equation.DSMT4" ShapeID="_x0000_i1096" DrawAspect="Content" ObjectID="_1762265561" r:id="rId123"/>
        </w:object>
      </w:r>
      <w:r w:rsidR="00215C4E" w:rsidRPr="009C5F8C">
        <w:rPr>
          <w:rFonts w:ascii="Times New Roman" w:hAnsi="Times New Roman" w:cs="Times New Roman"/>
        </w:rPr>
        <w:t>中，直线</w:t>
      </w:r>
      <w:r w:rsidR="00215C4E">
        <w:rPr>
          <w:rFonts w:ascii="Times New Roman" w:hAnsi="Times New Roman" w:cs="Times New Roman"/>
        </w:rPr>
        <w:object w:dxaOrig="1214" w:dyaOrig="316" w14:anchorId="134215F7">
          <v:shape id="_x0000_i1097" type="#_x0000_t75" alt="eqId21417343a39ac0fc9e4ce6baa542fe03" style="width:60.6pt;height:15.7pt" o:ole="">
            <v:imagedata r:id="rId124" o:title="eqId21417343a39ac0fc9e4ce6baa542fe03"/>
          </v:shape>
          <o:OLEObject Type="Embed" ProgID="Equation.DSMT4" ShapeID="_x0000_i1097" DrawAspect="Content" ObjectID="_1762265562" r:id="rId125"/>
        </w:object>
      </w:r>
      <w:r w:rsidR="00215C4E" w:rsidRPr="009C5F8C">
        <w:rPr>
          <w:rFonts w:ascii="Times New Roman" w:hAnsi="Times New Roman" w:cs="Times New Roman"/>
        </w:rPr>
        <w:t>与直线</w:t>
      </w:r>
      <w:r w:rsidR="00215C4E">
        <w:rPr>
          <w:rFonts w:ascii="Times New Roman" w:hAnsi="Times New Roman" w:cs="Times New Roman"/>
        </w:rPr>
        <w:object w:dxaOrig="1548" w:dyaOrig="318" w14:anchorId="695150B6">
          <v:shape id="_x0000_i1098" type="#_x0000_t75" alt="eqIdf241c795b7bfa1fdf65a14e41a230d8b" style="width:77.4pt;height:15.95pt" o:ole="">
            <v:imagedata r:id="rId126" o:title="eqIdf241c795b7bfa1fdf65a14e41a230d8b"/>
          </v:shape>
          <o:OLEObject Type="Embed" ProgID="Equation.DSMT4" ShapeID="_x0000_i1098" DrawAspect="Content" ObjectID="_1762265563" r:id="rId127"/>
        </w:object>
      </w:r>
      <w:r w:rsidR="00215C4E" w:rsidRPr="009C5F8C">
        <w:rPr>
          <w:rFonts w:ascii="Times New Roman" w:hAnsi="Times New Roman" w:cs="Times New Roman"/>
        </w:rPr>
        <w:t>相交于点</w:t>
      </w:r>
      <w:r w:rsidR="00215C4E">
        <w:rPr>
          <w:rFonts w:ascii="Times New Roman" w:hAnsi="Times New Roman" w:cs="Times New Roman"/>
        </w:rPr>
        <w:object w:dxaOrig="685" w:dyaOrig="356" w14:anchorId="6F9247DB">
          <v:shape id="_x0000_i1099" type="#_x0000_t75" alt="eqIde0d1320ca69a13ab66a93000567f970d" style="width:34.35pt;height:17.8pt" o:ole="">
            <v:imagedata r:id="rId128" o:title="eqIde0d1320ca69a13ab66a93000567f970d"/>
          </v:shape>
          <o:OLEObject Type="Embed" ProgID="Equation.DSMT4" ShapeID="_x0000_i1099" DrawAspect="Content" ObjectID="_1762265564" r:id="rId129"/>
        </w:object>
      </w:r>
      <w:r w:rsidR="00215C4E" w:rsidRPr="009C5F8C">
        <w:rPr>
          <w:rFonts w:ascii="Times New Roman" w:hAnsi="Times New Roman" w:cs="Times New Roman"/>
        </w:rPr>
        <w:t>．</w:t>
      </w:r>
    </w:p>
    <w:p w14:paraId="1A44874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14C4E55D" wp14:editId="6358DE59">
            <wp:extent cx="1082566" cy="1096535"/>
            <wp:effectExtent l="0" t="0" r="3810" b="889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53985" name="图片 100046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086219" cy="110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1340244" wp14:editId="5B2CD628">
            <wp:extent cx="1261241" cy="1209000"/>
            <wp:effectExtent l="0" t="0" r="0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785231" name="图片 10004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65372" cy="121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6C34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点</w:t>
      </w:r>
      <w:r>
        <w:rPr>
          <w:rFonts w:ascii="Times New Roman" w:hAnsi="Times New Roman" w:cs="Times New Roman"/>
        </w:rPr>
        <w:object w:dxaOrig="281" w:dyaOrig="207" w14:anchorId="59DB926B">
          <v:shape id="_x0000_i1100" type="#_x0000_t75" alt="eqIdac047e91852b91af639feec23a9598b2" style="width:14.05pt;height:10.35pt" o:ole="">
            <v:imagedata r:id="rId132" o:title="eqIdac047e91852b91af639feec23a9598b2"/>
          </v:shape>
          <o:OLEObject Type="Embed" ProgID="Equation.DSMT4" ShapeID="_x0000_i1100" DrawAspect="Content" ObjectID="_1762265565" r:id="rId133"/>
        </w:object>
      </w:r>
      <w:r w:rsidRPr="009C5F8C">
        <w:rPr>
          <w:rFonts w:ascii="Times New Roman" w:hAnsi="Times New Roman" w:cs="Times New Roman"/>
        </w:rPr>
        <w:t>从点</w:t>
      </w:r>
      <w:r>
        <w:rPr>
          <w:rFonts w:ascii="Times New Roman" w:hAnsi="Times New Roman" w:cs="Times New Roman"/>
        </w:rPr>
        <w:object w:dxaOrig="211" w:dyaOrig="250" w14:anchorId="578D086F">
          <v:shape id="_x0000_i1101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101" DrawAspect="Content" ObjectID="_1762265566" r:id="rId134"/>
        </w:object>
      </w:r>
      <w:r w:rsidRPr="009C5F8C">
        <w:rPr>
          <w:rFonts w:ascii="Times New Roman" w:hAnsi="Times New Roman" w:cs="Times New Roman"/>
        </w:rPr>
        <w:t>出发以每秒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个单位长度的速度沿</w:t>
      </w:r>
      <w:r>
        <w:rPr>
          <w:rFonts w:ascii="Times New Roman" w:hAnsi="Times New Roman" w:cs="Times New Roman"/>
        </w:rPr>
        <w:object w:dxaOrig="175" w:dyaOrig="190" w14:anchorId="588963F0">
          <v:shape id="_x0000_i1102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02" DrawAspect="Content" ObjectID="_1762265567" r:id="rId135"/>
        </w:object>
      </w:r>
      <w:r w:rsidRPr="009C5F8C">
        <w:rPr>
          <w:rFonts w:ascii="Times New Roman" w:hAnsi="Times New Roman" w:cs="Times New Roman"/>
        </w:rPr>
        <w:t>轴向右运动，点</w:t>
      </w:r>
      <w:r>
        <w:rPr>
          <w:rFonts w:ascii="Times New Roman" w:hAnsi="Times New Roman" w:cs="Times New Roman"/>
        </w:rPr>
        <w:object w:dxaOrig="246" w:dyaOrig="246" w14:anchorId="29CBD152">
          <v:shape id="_x0000_i1103" type="#_x0000_t75" alt="eqId54a5d7d3b6b63fe5c24c3907b7a8eaa3" style="width:12.2pt;height:12.2pt" o:ole="">
            <v:imagedata r:id="rId136" o:title="eqId54a5d7d3b6b63fe5c24c3907b7a8eaa3"/>
          </v:shape>
          <o:OLEObject Type="Embed" ProgID="Equation.DSMT4" ShapeID="_x0000_i1103" DrawAspect="Content" ObjectID="_1762265568" r:id="rId137"/>
        </w:object>
      </w:r>
      <w:r w:rsidRPr="009C5F8C">
        <w:rPr>
          <w:rFonts w:ascii="Times New Roman" w:hAnsi="Times New Roman" w:cs="Times New Roman"/>
        </w:rPr>
        <w:t>从点</w:t>
      </w:r>
      <w:r>
        <w:rPr>
          <w:rFonts w:ascii="Times New Roman" w:hAnsi="Times New Roman" w:cs="Times New Roman"/>
        </w:rPr>
        <w:object w:dxaOrig="211" w:dyaOrig="211" w14:anchorId="0B29F62F">
          <v:shape id="_x0000_i1104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104" DrawAspect="Content" ObjectID="_1762265569" r:id="rId138"/>
        </w:object>
      </w:r>
      <w:r w:rsidRPr="009C5F8C">
        <w:rPr>
          <w:rFonts w:ascii="Times New Roman" w:hAnsi="Times New Roman" w:cs="Times New Roman"/>
        </w:rPr>
        <w:t>出发以每秒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个单位长度的速度沿</w:t>
      </w:r>
      <w:r>
        <w:rPr>
          <w:rFonts w:ascii="Times New Roman" w:hAnsi="Times New Roman" w:cs="Times New Roman"/>
        </w:rPr>
        <w:object w:dxaOrig="175" w:dyaOrig="190" w14:anchorId="63D60FCF">
          <v:shape id="_x0000_i1105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05" DrawAspect="Content" ObjectID="_1762265570" r:id="rId139"/>
        </w:object>
      </w:r>
      <w:r w:rsidRPr="009C5F8C">
        <w:rPr>
          <w:rFonts w:ascii="Times New Roman" w:hAnsi="Times New Roman" w:cs="Times New Roman"/>
        </w:rPr>
        <w:t>轴向左运动，两点同时出发</w:t>
      </w:r>
      <w:r w:rsidRPr="009C5F8C">
        <w:rPr>
          <w:rFonts w:ascii="Times New Roman" w:hAnsi="Times New Roman" w:cs="Times New Roman"/>
        </w:rPr>
        <w:t>.</w:t>
      </w:r>
      <w:r w:rsidRPr="009C5F8C">
        <w:rPr>
          <w:rFonts w:ascii="Times New Roman" w:hAnsi="Times New Roman" w:cs="Times New Roman"/>
        </w:rPr>
        <w:t>分别过点</w:t>
      </w:r>
      <w:r>
        <w:rPr>
          <w:rFonts w:ascii="Times New Roman" w:hAnsi="Times New Roman" w:cs="Times New Roman"/>
        </w:rPr>
        <w:object w:dxaOrig="281" w:dyaOrig="207" w14:anchorId="262974E2">
          <v:shape id="_x0000_i1106" type="#_x0000_t75" alt="eqIdac047e91852b91af639feec23a9598b2" style="width:14.05pt;height:10.35pt" o:ole="">
            <v:imagedata r:id="rId132" o:title="eqIdac047e91852b91af639feec23a9598b2"/>
          </v:shape>
          <o:OLEObject Type="Embed" ProgID="Equation.DSMT4" ShapeID="_x0000_i1106" DrawAspect="Content" ObjectID="_1762265571" r:id="rId140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46" w:dyaOrig="246" w14:anchorId="1F75BF2C">
          <v:shape id="_x0000_i1107" type="#_x0000_t75" alt="eqId54a5d7d3b6b63fe5c24c3907b7a8eaa3" style="width:12.2pt;height:12.2pt" o:ole="">
            <v:imagedata r:id="rId136" o:title="eqId54a5d7d3b6b63fe5c24c3907b7a8eaa3"/>
          </v:shape>
          <o:OLEObject Type="Embed" ProgID="Equation.DSMT4" ShapeID="_x0000_i1107" DrawAspect="Content" ObjectID="_1762265572" r:id="rId141"/>
        </w:object>
      </w:r>
      <w:r w:rsidRPr="009C5F8C">
        <w:rPr>
          <w:rFonts w:ascii="Times New Roman" w:hAnsi="Times New Roman" w:cs="Times New Roman"/>
        </w:rPr>
        <w:t>作</w:t>
      </w:r>
      <w:r>
        <w:rPr>
          <w:rFonts w:ascii="Times New Roman" w:hAnsi="Times New Roman" w:cs="Times New Roman"/>
        </w:rPr>
        <w:object w:dxaOrig="175" w:dyaOrig="190" w14:anchorId="0333AFE3">
          <v:shape id="_x0000_i1108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08" DrawAspect="Content" ObjectID="_1762265573" r:id="rId142"/>
        </w:object>
      </w:r>
      <w:r w:rsidRPr="009C5F8C">
        <w:rPr>
          <w:rFonts w:ascii="Times New Roman" w:hAnsi="Times New Roman" w:cs="Times New Roman"/>
        </w:rPr>
        <w:t>轴的垂线，分别交直线</w:t>
      </w:r>
      <w:r>
        <w:rPr>
          <w:rFonts w:ascii="Times New Roman" w:hAnsi="Times New Roman" w:cs="Times New Roman"/>
        </w:rPr>
        <w:object w:dxaOrig="369" w:dyaOrig="248" w14:anchorId="70EF5414">
          <v:shape id="_x0000_i1109" type="#_x0000_t75" alt="eqId828628c0876b45381c9a0edeb0fec236" style="width:18.4pt;height:12.4pt" o:ole="">
            <v:imagedata r:id="rId34" o:title="eqId828628c0876b45381c9a0edeb0fec236"/>
          </v:shape>
          <o:OLEObject Type="Embed" ProgID="Equation.DSMT4" ShapeID="_x0000_i1109" DrawAspect="Content" ObjectID="_1762265574" r:id="rId143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69" w:dyaOrig="246" w14:anchorId="28798173">
          <v:shape id="_x0000_i1110" type="#_x0000_t75" alt="eqId60ef95894ceebaf236170e8832dcf7e3" style="width:18.4pt;height:12.2pt" o:ole="">
            <v:imagedata r:id="rId73" o:title="eqId60ef95894ceebaf236170e8832dcf7e3"/>
          </v:shape>
          <o:OLEObject Type="Embed" ProgID="Equation.DSMT4" ShapeID="_x0000_i1110" DrawAspect="Content" ObjectID="_1762265575" r:id="rId144"/>
        </w:object>
      </w:r>
      <w:r w:rsidRPr="009C5F8C"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</w:rPr>
        <w:object w:dxaOrig="193" w:dyaOrig="206" w14:anchorId="5867DED6">
          <v:shape id="_x0000_i1111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111" DrawAspect="Content" ObjectID="_1762265576" r:id="rId145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1" w:dyaOrig="274" w14:anchorId="23DC8B37">
          <v:shape id="_x0000_i1112" type="#_x0000_t75" alt="eqIdacc290b44635265137fdf13146b6a6d9" style="width:10.55pt;height:13.65pt" o:ole="">
            <v:imagedata r:id="rId79" o:title="eqIdacc290b44635265137fdf13146b6a6d9"/>
          </v:shape>
          <o:OLEObject Type="Embed" ProgID="Equation.DSMT4" ShapeID="_x0000_i1112" DrawAspect="Content" ObjectID="_1762265577" r:id="rId146"/>
        </w:object>
      </w:r>
      <w:r w:rsidRPr="009C5F8C">
        <w:rPr>
          <w:rFonts w:ascii="Times New Roman" w:hAnsi="Times New Roman" w:cs="Times New Roman"/>
        </w:rPr>
        <w:t>，请你在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中画出图形，猜想四边形</w:t>
      </w:r>
      <w:r>
        <w:rPr>
          <w:rFonts w:ascii="Times New Roman" w:hAnsi="Times New Roman" w:cs="Times New Roman"/>
        </w:rPr>
        <w:object w:dxaOrig="668" w:dyaOrig="275" w14:anchorId="5ED57DCB">
          <v:shape id="_x0000_i1113" type="#_x0000_t75" alt="eqIdcec780e86f57790cf88ec761e219bf5f" style="width:33.3pt;height:13.65pt" o:ole="">
            <v:imagedata r:id="rId147" o:title="eqIdcec780e86f57790cf88ec761e219bf5f"/>
          </v:shape>
          <o:OLEObject Type="Embed" ProgID="Equation.DSMT4" ShapeID="_x0000_i1113" DrawAspect="Content" ObjectID="_1762265578" r:id="rId148"/>
        </w:object>
      </w:r>
      <w:r w:rsidRPr="009C5F8C">
        <w:rPr>
          <w:rFonts w:ascii="Times New Roman" w:hAnsi="Times New Roman" w:cs="Times New Roman"/>
        </w:rPr>
        <w:t>的形状（点</w:t>
      </w:r>
      <w:r>
        <w:rPr>
          <w:rFonts w:ascii="Times New Roman" w:hAnsi="Times New Roman" w:cs="Times New Roman"/>
        </w:rPr>
        <w:object w:dxaOrig="281" w:dyaOrig="207" w14:anchorId="3F47B328">
          <v:shape id="_x0000_i1114" type="#_x0000_t75" alt="eqIdac047e91852b91af639feec23a9598b2" style="width:14.05pt;height:10.35pt" o:ole="">
            <v:imagedata r:id="rId132" o:title="eqIdac047e91852b91af639feec23a9598b2"/>
          </v:shape>
          <o:OLEObject Type="Embed" ProgID="Equation.DSMT4" ShapeID="_x0000_i1114" DrawAspect="Content" ObjectID="_1762265579" r:id="rId149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46" w:dyaOrig="246" w14:anchorId="3CB0DA47">
          <v:shape id="_x0000_i1115" type="#_x0000_t75" alt="eqId54a5d7d3b6b63fe5c24c3907b7a8eaa3" style="width:12.2pt;height:12.2pt" o:ole="">
            <v:imagedata r:id="rId136" o:title="eqId54a5d7d3b6b63fe5c24c3907b7a8eaa3"/>
          </v:shape>
          <o:OLEObject Type="Embed" ProgID="Equation.DSMT4" ShapeID="_x0000_i1115" DrawAspect="Content" ObjectID="_1762265580" r:id="rId150"/>
        </w:object>
      </w:r>
      <w:r w:rsidRPr="009C5F8C">
        <w:rPr>
          <w:rFonts w:ascii="Times New Roman" w:hAnsi="Times New Roman" w:cs="Times New Roman"/>
        </w:rPr>
        <w:t>重合时除外），并证明你的猜想；</w:t>
      </w:r>
    </w:p>
    <w:p w14:paraId="687F3B42" w14:textId="77777777" w:rsidR="00215C4E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在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的条件下，当点</w:t>
      </w:r>
      <w:r>
        <w:rPr>
          <w:rFonts w:ascii="Times New Roman" w:hAnsi="Times New Roman" w:cs="Times New Roman"/>
        </w:rPr>
        <w:object w:dxaOrig="281" w:dyaOrig="207" w14:anchorId="67B299FA">
          <v:shape id="_x0000_i1116" type="#_x0000_t75" alt="eqIdac047e91852b91af639feec23a9598b2" style="width:14.05pt;height:10.35pt" o:ole="">
            <v:imagedata r:id="rId132" o:title="eqIdac047e91852b91af639feec23a9598b2"/>
          </v:shape>
          <o:OLEObject Type="Embed" ProgID="Equation.DSMT4" ShapeID="_x0000_i1116" DrawAspect="Content" ObjectID="_1762265581" r:id="rId151"/>
        </w:object>
      </w:r>
      <w:r w:rsidRPr="009C5F8C">
        <w:rPr>
          <w:rFonts w:ascii="Times New Roman" w:hAnsi="Times New Roman" w:cs="Times New Roman"/>
        </w:rPr>
        <w:t>运动</w:t>
      </w:r>
      <w:r w:rsidRPr="009C5F8C">
        <w:rPr>
          <w:rFonts w:ascii="Times New Roman" w:hAnsi="Times New Roman" w:cs="Times New Roman"/>
        </w:rPr>
        <w:t>______</w:t>
      </w:r>
      <w:r w:rsidRPr="009C5F8C">
        <w:rPr>
          <w:rFonts w:ascii="Times New Roman" w:hAnsi="Times New Roman" w:cs="Times New Roman"/>
        </w:rPr>
        <w:t>秒时，四边形</w:t>
      </w:r>
      <w:r>
        <w:rPr>
          <w:rFonts w:ascii="Times New Roman" w:hAnsi="Times New Roman" w:cs="Times New Roman"/>
        </w:rPr>
        <w:object w:dxaOrig="668" w:dyaOrig="275" w14:anchorId="49C9F0E6">
          <v:shape id="_x0000_i1117" type="#_x0000_t75" alt="eqIdcec780e86f57790cf88ec761e219bf5f" style="width:33.3pt;height:13.65pt" o:ole="">
            <v:imagedata r:id="rId147" o:title="eqIdcec780e86f57790cf88ec761e219bf5f"/>
          </v:shape>
          <o:OLEObject Type="Embed" ProgID="Equation.DSMT4" ShapeID="_x0000_i1117" DrawAspect="Content" ObjectID="_1762265582" r:id="rId152"/>
        </w:object>
      </w:r>
      <w:r w:rsidRPr="009C5F8C">
        <w:rPr>
          <w:rFonts w:ascii="Times New Roman" w:hAnsi="Times New Roman" w:cs="Times New Roman"/>
        </w:rPr>
        <w:t>是正方形（直接写出结论）．</w:t>
      </w:r>
    </w:p>
    <w:p w14:paraId="1FF09CBF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AC3044C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390EB86" w14:textId="77777777" w:rsidR="00310590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3EA3016" w14:textId="77777777" w:rsidR="00310590" w:rsidRPr="009C5F8C" w:rsidRDefault="00310590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BF689D4" w14:textId="4F017BB9" w:rsidR="00215C4E" w:rsidRPr="009C5F8C" w:rsidRDefault="00D8226B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，已知正方形</w:t>
      </w:r>
      <w:r w:rsidR="00215C4E">
        <w:rPr>
          <w:rFonts w:ascii="Times New Roman" w:hAnsi="Times New Roman" w:cs="Times New Roman"/>
        </w:rPr>
        <w:object w:dxaOrig="633" w:dyaOrig="255" w14:anchorId="6F4254B5">
          <v:shape id="_x0000_i1118" type="#_x0000_t75" alt="eqId411b38a18046fea8e9fab1f9f9b80a5f" style="width:31.65pt;height:12.85pt" o:ole="">
            <v:imagedata r:id="rId101" o:title="eqId411b38a18046fea8e9fab1f9f9b80a5f"/>
          </v:shape>
          <o:OLEObject Type="Embed" ProgID="Equation.DSMT4" ShapeID="_x0000_i1118" DrawAspect="Content" ObjectID="_1762265583" r:id="rId153"/>
        </w:object>
      </w:r>
      <w:r w:rsidR="00215C4E" w:rsidRPr="009C5F8C">
        <w:rPr>
          <w:rFonts w:ascii="Times New Roman" w:hAnsi="Times New Roman" w:cs="Times New Roman"/>
        </w:rPr>
        <w:t>的边长为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，点</w:t>
      </w:r>
      <w:r w:rsidR="00215C4E">
        <w:rPr>
          <w:rFonts w:ascii="Times New Roman" w:hAnsi="Times New Roman" w:cs="Times New Roman"/>
        </w:rPr>
        <w:object w:dxaOrig="211" w:dyaOrig="228" w14:anchorId="5EB88622">
          <v:shape id="_x0000_i1119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119" DrawAspect="Content" ObjectID="_1762265584" r:id="rId154"/>
        </w:object>
      </w:r>
      <w:r w:rsidR="00215C4E" w:rsidRPr="009C5F8C">
        <w:rPr>
          <w:rFonts w:ascii="Times New Roman" w:hAnsi="Times New Roman" w:cs="Times New Roman"/>
        </w:rPr>
        <w:t>在边</w:t>
      </w:r>
      <w:r w:rsidR="00215C4E">
        <w:rPr>
          <w:rFonts w:ascii="Times New Roman" w:hAnsi="Times New Roman" w:cs="Times New Roman"/>
        </w:rPr>
        <w:object w:dxaOrig="351" w:dyaOrig="243" w14:anchorId="67FEB338">
          <v:shape id="_x0000_i1120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120" DrawAspect="Content" ObjectID="_1762265585" r:id="rId155"/>
        </w:object>
      </w:r>
      <w:r w:rsidR="00215C4E" w:rsidRPr="009C5F8C">
        <w:rPr>
          <w:rFonts w:ascii="Times New Roman" w:hAnsi="Times New Roman" w:cs="Times New Roman"/>
        </w:rPr>
        <w:t>上，若</w:t>
      </w:r>
      <w:r w:rsidR="00215C4E">
        <w:rPr>
          <w:rFonts w:ascii="Times New Roman" w:hAnsi="Times New Roman" w:cs="Times New Roman"/>
        </w:rPr>
        <w:object w:dxaOrig="1002" w:dyaOrig="221" w14:anchorId="312E68A0">
          <v:shape id="_x0000_i1121" type="#_x0000_t75" alt="eqId7521601ac1fbc4a52d4fe44be9c8e88c" style="width:50.05pt;height:10.95pt" o:ole="">
            <v:imagedata r:id="rId156" o:title="eqId7521601ac1fbc4a52d4fe44be9c8e88c"/>
          </v:shape>
          <o:OLEObject Type="Embed" ProgID="Equation.DSMT4" ShapeID="_x0000_i1121" DrawAspect="Content" ObjectID="_1762265586" r:id="rId157"/>
        </w:object>
      </w:r>
      <w:r w:rsidR="00215C4E" w:rsidRPr="009C5F8C">
        <w:rPr>
          <w:rFonts w:ascii="Times New Roman" w:hAnsi="Times New Roman" w:cs="Times New Roman"/>
        </w:rPr>
        <w:t>，且</w:t>
      </w:r>
      <w:r w:rsidR="00215C4E">
        <w:rPr>
          <w:rFonts w:ascii="Times New Roman" w:hAnsi="Times New Roman" w:cs="Times New Roman"/>
        </w:rPr>
        <w:object w:dxaOrig="351" w:dyaOrig="217" w14:anchorId="5C709093">
          <v:shape id="_x0000_i1122" type="#_x0000_t75" alt="eqId49b50357a6545cae8348e3059312f520" style="width:17.6pt;height:10.75pt" o:ole="">
            <v:imagedata r:id="rId158" o:title="eqId49b50357a6545cae8348e3059312f520"/>
          </v:shape>
          <o:OLEObject Type="Embed" ProgID="Equation.DSMT4" ShapeID="_x0000_i1122" DrawAspect="Content" ObjectID="_1762265587" r:id="rId159"/>
        </w:object>
      </w:r>
      <w:r w:rsidR="00215C4E" w:rsidRPr="009C5F8C">
        <w:rPr>
          <w:rFonts w:ascii="Times New Roman" w:hAnsi="Times New Roman" w:cs="Times New Roman"/>
        </w:rPr>
        <w:t>交正方形外角的平分线</w:t>
      </w:r>
      <w:r w:rsidR="00215C4E">
        <w:rPr>
          <w:rFonts w:ascii="Times New Roman" w:hAnsi="Times New Roman" w:cs="Times New Roman"/>
        </w:rPr>
        <w:object w:dxaOrig="351" w:dyaOrig="248" w14:anchorId="6567380F">
          <v:shape id="_x0000_i1123" type="#_x0000_t75" alt="eqId4cae70b8a9d2d2e96dea62c00ced04b9" style="width:17.6pt;height:12.4pt" o:ole="">
            <v:imagedata r:id="rId160" o:title="eqId4cae70b8a9d2d2e96dea62c00ced04b9"/>
          </v:shape>
          <o:OLEObject Type="Embed" ProgID="Equation.DSMT4" ShapeID="_x0000_i1123" DrawAspect="Content" ObjectID="_1762265588" r:id="rId161"/>
        </w:object>
      </w:r>
      <w:r w:rsidR="00215C4E" w:rsidRPr="009C5F8C">
        <w:rPr>
          <w:rFonts w:ascii="Times New Roman" w:hAnsi="Times New Roman" w:cs="Times New Roman"/>
        </w:rPr>
        <w:t>于点</w:t>
      </w:r>
      <w:r w:rsidR="00215C4E">
        <w:rPr>
          <w:rFonts w:ascii="Times New Roman" w:hAnsi="Times New Roman" w:cs="Times New Roman"/>
        </w:rPr>
        <w:object w:dxaOrig="228" w:dyaOrig="228" w14:anchorId="43DE7D6D">
          <v:shape id="_x0000_i1124" type="#_x0000_t75" alt="eqIda0ed1ec316bc54c37c4286c208f55667" style="width:11.4pt;height:11.4pt" o:ole="">
            <v:imagedata r:id="rId91" o:title="eqIda0ed1ec316bc54c37c4286c208f55667"/>
          </v:shape>
          <o:OLEObject Type="Embed" ProgID="Equation.DSMT4" ShapeID="_x0000_i1124" DrawAspect="Content" ObjectID="_1762265589" r:id="rId162"/>
        </w:object>
      </w:r>
      <w:r w:rsidR="00215C4E" w:rsidRPr="009C5F8C">
        <w:rPr>
          <w:rFonts w:ascii="Times New Roman" w:hAnsi="Times New Roman" w:cs="Times New Roman"/>
        </w:rPr>
        <w:t>．</w:t>
      </w:r>
    </w:p>
    <w:p w14:paraId="0C12358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37C2898C" wp14:editId="3D238073">
            <wp:extent cx="2495550" cy="1314450"/>
            <wp:effectExtent l="0" t="0" r="0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183688" name="图片 100056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D2A2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，若点</w:t>
      </w:r>
      <w:r>
        <w:rPr>
          <w:rFonts w:ascii="Times New Roman" w:hAnsi="Times New Roman" w:cs="Times New Roman"/>
        </w:rPr>
        <w:object w:dxaOrig="211" w:dyaOrig="228" w14:anchorId="497EA09B">
          <v:shape id="_x0000_i1125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125" DrawAspect="Content" ObjectID="_1762265590" r:id="rId164"/>
        </w:object>
      </w:r>
      <w:r w:rsidRPr="009C5F8C">
        <w:rPr>
          <w:rFonts w:ascii="Times New Roman" w:hAnsi="Times New Roman" w:cs="Times New Roman"/>
        </w:rPr>
        <w:t>是边</w:t>
      </w:r>
      <w:r>
        <w:rPr>
          <w:rFonts w:ascii="Times New Roman" w:hAnsi="Times New Roman" w:cs="Times New Roman"/>
        </w:rPr>
        <w:object w:dxaOrig="351" w:dyaOrig="243" w14:anchorId="19E42444">
          <v:shape id="_x0000_i1126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126" DrawAspect="Content" ObjectID="_1762265591" r:id="rId165"/>
        </w:object>
      </w:r>
      <w:r w:rsidRPr="009C5F8C">
        <w:rPr>
          <w:rFonts w:ascii="Times New Roman" w:hAnsi="Times New Roman" w:cs="Times New Roman"/>
        </w:rPr>
        <w:t>的中点，</w:t>
      </w:r>
      <w:r>
        <w:rPr>
          <w:rFonts w:ascii="Times New Roman" w:hAnsi="Times New Roman" w:cs="Times New Roman"/>
        </w:rPr>
        <w:object w:dxaOrig="281" w:dyaOrig="207" w14:anchorId="605002E4">
          <v:shape id="_x0000_i1127" type="#_x0000_t75" alt="eqIdac047e91852b91af639feec23a9598b2" style="width:14.05pt;height:10.35pt" o:ole="">
            <v:imagedata r:id="rId132" o:title="eqIdac047e91852b91af639feec23a9598b2"/>
          </v:shape>
          <o:OLEObject Type="Embed" ProgID="Equation.DSMT4" ShapeID="_x0000_i1127" DrawAspect="Content" ObjectID="_1762265592" r:id="rId166"/>
        </w:object>
      </w:r>
      <w:r w:rsidRPr="009C5F8C">
        <w:rPr>
          <w:rFonts w:ascii="Times New Roman" w:hAnsi="Times New Roman" w:cs="Times New Roman"/>
        </w:rPr>
        <w:t>是边</w:t>
      </w:r>
      <w:r>
        <w:rPr>
          <w:rFonts w:ascii="Times New Roman" w:hAnsi="Times New Roman" w:cs="Times New Roman"/>
        </w:rPr>
        <w:object w:dxaOrig="351" w:dyaOrig="221" w14:anchorId="788BDBE3">
          <v:shape id="_x0000_i1128" type="#_x0000_t75" alt="eqIdf52a58fbaf4fea03567e88a9f0f6e37e" style="width:17.6pt;height:10.95pt" o:ole="">
            <v:imagedata r:id="rId167" o:title="eqIdf52a58fbaf4fea03567e88a9f0f6e37e"/>
          </v:shape>
          <o:OLEObject Type="Embed" ProgID="Equation.DSMT4" ShapeID="_x0000_i1128" DrawAspect="Content" ObjectID="_1762265593" r:id="rId168"/>
        </w:object>
      </w:r>
      <w:r w:rsidRPr="009C5F8C">
        <w:rPr>
          <w:rFonts w:ascii="Times New Roman" w:hAnsi="Times New Roman" w:cs="Times New Roman"/>
        </w:rPr>
        <w:t>的中点，连接</w:t>
      </w:r>
      <w:r>
        <w:rPr>
          <w:rFonts w:ascii="Times New Roman" w:hAnsi="Times New Roman" w:cs="Times New Roman"/>
        </w:rPr>
        <w:object w:dxaOrig="404" w:dyaOrig="221" w14:anchorId="287F855C">
          <v:shape id="_x0000_i1129" type="#_x0000_t75" alt="eqId8b46c607b3deac746c0ef3389ad8f65c" style="width:20.3pt;height:10.95pt" o:ole="">
            <v:imagedata r:id="rId169" o:title="eqId8b46c607b3deac746c0ef3389ad8f65c"/>
          </v:shape>
          <o:OLEObject Type="Embed" ProgID="Equation.DSMT4" ShapeID="_x0000_i1129" DrawAspect="Content" ObjectID="_1762265594" r:id="rId170"/>
        </w:object>
      </w:r>
      <w:r w:rsidRPr="009C5F8C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</w:rPr>
        <w:object w:dxaOrig="844" w:dyaOrig="228" w14:anchorId="3F2BD17F">
          <v:shape id="_x0000_i1130" type="#_x0000_t75" alt="eqId3767efa8adfb71001ad39df9560cbf6a" style="width:42.2pt;height:11.4pt" o:ole="">
            <v:imagedata r:id="rId171" o:title="eqId3767efa8adfb71001ad39df9560cbf6a"/>
          </v:shape>
          <o:OLEObject Type="Embed" ProgID="Equation.DSMT4" ShapeID="_x0000_i1130" DrawAspect="Content" ObjectID="_1762265595" r:id="rId172"/>
        </w:object>
      </w:r>
      <w:r w:rsidRPr="009C5F8C">
        <w:rPr>
          <w:rFonts w:ascii="Times New Roman" w:hAnsi="Times New Roman" w:cs="Times New Roman"/>
        </w:rPr>
        <w:t>．</w:t>
      </w:r>
    </w:p>
    <w:p w14:paraId="7567026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若点</w:t>
      </w:r>
      <w:r>
        <w:rPr>
          <w:rFonts w:ascii="Times New Roman" w:hAnsi="Times New Roman" w:cs="Times New Roman"/>
        </w:rPr>
        <w:object w:dxaOrig="211" w:dyaOrig="228" w14:anchorId="0F10BC06">
          <v:shape id="_x0000_i1131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131" DrawAspect="Content" ObjectID="_1762265596" r:id="rId173"/>
        </w:object>
      </w:r>
      <w:r w:rsidRPr="009C5F8C">
        <w:rPr>
          <w:rFonts w:ascii="Times New Roman" w:hAnsi="Times New Roman" w:cs="Times New Roman"/>
        </w:rPr>
        <w:t>在线段</w:t>
      </w:r>
      <w:r>
        <w:rPr>
          <w:rFonts w:ascii="Times New Roman" w:hAnsi="Times New Roman" w:cs="Times New Roman"/>
        </w:rPr>
        <w:object w:dxaOrig="351" w:dyaOrig="243" w14:anchorId="1009DF37">
          <v:shape id="_x0000_i1132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132" DrawAspect="Content" ObjectID="_1762265597" r:id="rId174"/>
        </w:object>
      </w:r>
      <w:r w:rsidRPr="009C5F8C">
        <w:rPr>
          <w:rFonts w:ascii="Times New Roman" w:hAnsi="Times New Roman" w:cs="Times New Roman"/>
        </w:rPr>
        <w:t>上滑动（不与点</w:t>
      </w:r>
      <w:r>
        <w:rPr>
          <w:rFonts w:ascii="Times New Roman" w:hAnsi="Times New Roman" w:cs="Times New Roman"/>
        </w:rPr>
        <w:object w:dxaOrig="193" w:dyaOrig="208" w14:anchorId="65C4FAD3">
          <v:shape id="_x0000_i1133" type="#_x0000_t75" alt="eqId7f9e8449aad35c5d840a3395ea86df6d" style="width:9.7pt;height:10.35pt" o:ole="">
            <v:imagedata r:id="rId175" o:title="eqId7f9e8449aad35c5d840a3395ea86df6d"/>
          </v:shape>
          <o:OLEObject Type="Embed" ProgID="Equation.DSMT4" ShapeID="_x0000_i1133" DrawAspect="Content" ObjectID="_1762265598" r:id="rId176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3" w:dyaOrig="258" w14:anchorId="50D7532F">
          <v:shape id="_x0000_i1134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134" DrawAspect="Content" ObjectID="_1762265599" r:id="rId177"/>
        </w:object>
      </w:r>
      <w:r w:rsidRPr="009C5F8C">
        <w:rPr>
          <w:rFonts w:ascii="Times New Roman" w:hAnsi="Times New Roman" w:cs="Times New Roman"/>
        </w:rPr>
        <w:t>重合）</w:t>
      </w:r>
      <w:r w:rsidRPr="009C5F8C">
        <w:rPr>
          <w:rFonts w:ascii="Times New Roman" w:hAnsi="Times New Roman" w:cs="Times New Roman"/>
        </w:rPr>
        <w:t>.</w:t>
      </w:r>
    </w:p>
    <w:p w14:paraId="0BD3A99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宋体" w:eastAsia="宋体" w:hAnsi="宋体" w:cs="宋体" w:hint="eastAsia"/>
        </w:rPr>
        <w:t>①</w:t>
      </w:r>
      <w:r w:rsidRPr="009C5F8C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211" w:dyaOrig="228" w14:anchorId="6F9F0671">
          <v:shape id="_x0000_i1135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135" DrawAspect="Content" ObjectID="_1762265600" r:id="rId178"/>
        </w:object>
      </w:r>
      <w:r w:rsidRPr="009C5F8C">
        <w:rPr>
          <w:rFonts w:ascii="Times New Roman" w:hAnsi="Times New Roman" w:cs="Times New Roman"/>
        </w:rPr>
        <w:t>滑动过程中，</w:t>
      </w:r>
      <w:r>
        <w:rPr>
          <w:rFonts w:ascii="Times New Roman" w:hAnsi="Times New Roman" w:cs="Times New Roman"/>
        </w:rPr>
        <w:object w:dxaOrig="844" w:dyaOrig="228" w14:anchorId="42C70B1F">
          <v:shape id="_x0000_i1136" type="#_x0000_t75" alt="eqId3767efa8adfb71001ad39df9560cbf6a" style="width:42.2pt;height:11.4pt" o:ole="">
            <v:imagedata r:id="rId171" o:title="eqId3767efa8adfb71001ad39df9560cbf6a"/>
          </v:shape>
          <o:OLEObject Type="Embed" ProgID="Equation.DSMT4" ShapeID="_x0000_i1136" DrawAspect="Content" ObjectID="_1762265601" r:id="rId179"/>
        </w:object>
      </w:r>
      <w:r w:rsidRPr="009C5F8C">
        <w:rPr>
          <w:rFonts w:ascii="Times New Roman" w:hAnsi="Times New Roman" w:cs="Times New Roman"/>
        </w:rPr>
        <w:t>是否一定成立？请说明理由；</w:t>
      </w:r>
    </w:p>
    <w:p w14:paraId="521D079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宋体" w:eastAsia="宋体" w:hAnsi="宋体" w:cs="宋体" w:hint="eastAsia"/>
        </w:rPr>
        <w:t>②</w:t>
      </w:r>
      <w:r w:rsidRPr="009C5F8C">
        <w:rPr>
          <w:rFonts w:ascii="Times New Roman" w:hAnsi="Times New Roman" w:cs="Times New Roman"/>
        </w:rPr>
        <w:t>在如图所示的直角坐标系中，当点</w:t>
      </w:r>
      <w:r>
        <w:rPr>
          <w:rFonts w:ascii="Times New Roman" w:hAnsi="Times New Roman" w:cs="Times New Roman"/>
        </w:rPr>
        <w:object w:dxaOrig="211" w:dyaOrig="228" w14:anchorId="690277A8">
          <v:shape id="_x0000_i1137" type="#_x0000_t75" alt="eqId2a30f3a8b673cc28bd90c50cf1a35281" style="width:10.55pt;height:11.4pt" o:ole="">
            <v:imagedata r:id="rId42" o:title="eqId2a30f3a8b673cc28bd90c50cf1a35281"/>
          </v:shape>
          <o:OLEObject Type="Embed" ProgID="Equation.DSMT4" ShapeID="_x0000_i1137" DrawAspect="Content" ObjectID="_1762265602" r:id="rId180"/>
        </w:object>
      </w:r>
      <w:r w:rsidRPr="009C5F8C">
        <w:rPr>
          <w:rFonts w:ascii="Times New Roman" w:hAnsi="Times New Roman" w:cs="Times New Roman"/>
        </w:rPr>
        <w:t>滑动到某处时，点</w:t>
      </w:r>
      <w:r>
        <w:rPr>
          <w:rFonts w:ascii="Times New Roman" w:hAnsi="Times New Roman" w:cs="Times New Roman"/>
        </w:rPr>
        <w:object w:dxaOrig="228" w:dyaOrig="228" w14:anchorId="1EB5483E">
          <v:shape id="_x0000_i1138" type="#_x0000_t75" alt="eqIda0ed1ec316bc54c37c4286c208f55667" style="width:11.4pt;height:11.4pt" o:ole="">
            <v:imagedata r:id="rId91" o:title="eqIda0ed1ec316bc54c37c4286c208f55667"/>
          </v:shape>
          <o:OLEObject Type="Embed" ProgID="Equation.DSMT4" ShapeID="_x0000_i1138" DrawAspect="Content" ObjectID="_1762265603" r:id="rId181"/>
        </w:object>
      </w:r>
      <w:r w:rsidRPr="009C5F8C">
        <w:rPr>
          <w:rFonts w:ascii="Times New Roman" w:hAnsi="Times New Roman" w:cs="Times New Roman"/>
        </w:rPr>
        <w:t>恰好落在直线</w:t>
      </w:r>
      <w:r>
        <w:rPr>
          <w:rFonts w:ascii="Times New Roman" w:hAnsi="Times New Roman" w:cs="Times New Roman"/>
        </w:rPr>
        <w:object w:dxaOrig="1020" w:dyaOrig="281" w14:anchorId="2BA12EB1">
          <v:shape id="_x0000_i1139" type="#_x0000_t75" alt="eqIdc60ecd5f53b3469726c8cb09e86ff20b" style="width:51.1pt;height:14.05pt" o:ole="">
            <v:imagedata r:id="rId182" o:title="eqIdc60ecd5f53b3469726c8cb09e86ff20b"/>
          </v:shape>
          <o:OLEObject Type="Embed" ProgID="Equation.DSMT4" ShapeID="_x0000_i1139" DrawAspect="Content" ObjectID="_1762265604" r:id="rId183"/>
        </w:object>
      </w:r>
      <w:r w:rsidRPr="009C5F8C">
        <w:rPr>
          <w:rFonts w:ascii="Times New Roman" w:hAnsi="Times New Roman" w:cs="Times New Roman"/>
        </w:rPr>
        <w:t>上，求此时点</w:t>
      </w:r>
      <w:r>
        <w:rPr>
          <w:rFonts w:ascii="Times New Roman" w:hAnsi="Times New Roman" w:cs="Times New Roman"/>
        </w:rPr>
        <w:object w:dxaOrig="228" w:dyaOrig="228" w14:anchorId="618910AB">
          <v:shape id="_x0000_i1140" type="#_x0000_t75" alt="eqIda0ed1ec316bc54c37c4286c208f55667" style="width:11.4pt;height:11.4pt" o:ole="">
            <v:imagedata r:id="rId91" o:title="eqIda0ed1ec316bc54c37c4286c208f55667"/>
          </v:shape>
          <o:OLEObject Type="Embed" ProgID="Equation.DSMT4" ShapeID="_x0000_i1140" DrawAspect="Content" ObjectID="_1762265605" r:id="rId184"/>
        </w:object>
      </w:r>
      <w:r w:rsidRPr="009C5F8C">
        <w:rPr>
          <w:rFonts w:ascii="Times New Roman" w:hAnsi="Times New Roman" w:cs="Times New Roman"/>
        </w:rPr>
        <w:t>的坐标．</w:t>
      </w:r>
    </w:p>
    <w:p w14:paraId="798905B5" w14:textId="6406B2FC" w:rsidR="00215C4E" w:rsidRPr="009C5F8C" w:rsidRDefault="00D8226B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9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在平面直角坐标系中，正方形</w:t>
      </w:r>
      <w:r w:rsidR="00215C4E">
        <w:rPr>
          <w:rFonts w:ascii="Times New Roman" w:hAnsi="Times New Roman" w:cs="Times New Roman"/>
        </w:rPr>
        <w:object w:dxaOrig="633" w:dyaOrig="255" w14:anchorId="573ABFF7">
          <v:shape id="_x0000_i1141" type="#_x0000_t75" alt="eqId411b38a18046fea8e9fab1f9f9b80a5f" style="width:31.65pt;height:12.85pt" o:ole="">
            <v:imagedata r:id="rId101" o:title="eqId411b38a18046fea8e9fab1f9f9b80a5f"/>
          </v:shape>
          <o:OLEObject Type="Embed" ProgID="Equation.DSMT4" ShapeID="_x0000_i1141" DrawAspect="Content" ObjectID="_1762265606" r:id="rId185"/>
        </w:object>
      </w:r>
      <w:r w:rsidR="00215C4E" w:rsidRPr="009C5F8C">
        <w:rPr>
          <w:rFonts w:ascii="Times New Roman" w:hAnsi="Times New Roman" w:cs="Times New Roman"/>
        </w:rPr>
        <w:t>的顶点</w:t>
      </w:r>
      <w:r w:rsidR="00215C4E">
        <w:rPr>
          <w:rFonts w:ascii="Times New Roman" w:hAnsi="Times New Roman" w:cs="Times New Roman"/>
        </w:rPr>
        <w:object w:dxaOrig="211" w:dyaOrig="211" w14:anchorId="03E35BC6">
          <v:shape id="_x0000_i1142" type="#_x0000_t75" alt="eqId5963abe8f421bd99a2aaa94831a951e9" style="width:10.55pt;height:10.55pt" o:ole="">
            <v:imagedata r:id="rId24" o:title="eqId5963abe8f421bd99a2aaa94831a951e9"/>
          </v:shape>
          <o:OLEObject Type="Embed" ProgID="Equation.DSMT4" ShapeID="_x0000_i1142" DrawAspect="Content" ObjectID="_1762265607" r:id="rId186"/>
        </w:object>
      </w:r>
      <w:r w:rsidR="00215C4E" w:rsidRPr="009C5F8C">
        <w:rPr>
          <w:rFonts w:ascii="Times New Roman" w:hAnsi="Times New Roman" w:cs="Times New Roman"/>
        </w:rPr>
        <w:t>在</w:t>
      </w:r>
      <w:r w:rsidR="00215C4E">
        <w:rPr>
          <w:rFonts w:ascii="Times New Roman" w:hAnsi="Times New Roman" w:cs="Times New Roman"/>
        </w:rPr>
        <w:object w:dxaOrig="193" w:dyaOrig="238" w14:anchorId="444463C4">
          <v:shape id="_x0000_i1143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143" DrawAspect="Content" ObjectID="_1762265608" r:id="rId187"/>
        </w:object>
      </w:r>
      <w:r w:rsidR="00215C4E" w:rsidRPr="009C5F8C">
        <w:rPr>
          <w:rFonts w:ascii="Times New Roman" w:hAnsi="Times New Roman" w:cs="Times New Roman"/>
        </w:rPr>
        <w:t>轴正半轴上，顶点</w:t>
      </w:r>
      <w:r w:rsidR="00215C4E">
        <w:rPr>
          <w:rFonts w:ascii="Times New Roman" w:hAnsi="Times New Roman" w:cs="Times New Roman"/>
        </w:rPr>
        <w:object w:dxaOrig="193" w:dyaOrig="208" w14:anchorId="0EB42FD2">
          <v:shape id="_x0000_i1144" type="#_x0000_t75" alt="eqId7f9e8449aad35c5d840a3395ea86df6d" style="width:9.7pt;height:10.35pt" o:ole="">
            <v:imagedata r:id="rId175" o:title="eqId7f9e8449aad35c5d840a3395ea86df6d"/>
          </v:shape>
          <o:OLEObject Type="Embed" ProgID="Equation.DSMT4" ShapeID="_x0000_i1144" DrawAspect="Content" ObjectID="_1762265609" r:id="rId188"/>
        </w:object>
      </w:r>
      <w:r w:rsidR="00215C4E" w:rsidRPr="009C5F8C">
        <w:rPr>
          <w:rFonts w:ascii="Times New Roman" w:hAnsi="Times New Roman" w:cs="Times New Roman"/>
        </w:rPr>
        <w:t>在</w:t>
      </w:r>
      <w:r w:rsidR="00215C4E">
        <w:rPr>
          <w:rFonts w:ascii="Times New Roman" w:hAnsi="Times New Roman" w:cs="Times New Roman"/>
        </w:rPr>
        <w:object w:dxaOrig="175" w:dyaOrig="190" w14:anchorId="319B480F">
          <v:shape id="_x0000_i1145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45" DrawAspect="Content" ObjectID="_1762265610" r:id="rId189"/>
        </w:object>
      </w:r>
      <w:r w:rsidR="00215C4E" w:rsidRPr="009C5F8C">
        <w:rPr>
          <w:rFonts w:ascii="Times New Roman" w:hAnsi="Times New Roman" w:cs="Times New Roman"/>
        </w:rPr>
        <w:t>轴正半轴上，顶点</w:t>
      </w:r>
      <w:r w:rsidR="00215C4E">
        <w:rPr>
          <w:rFonts w:ascii="Times New Roman" w:hAnsi="Times New Roman" w:cs="Times New Roman"/>
        </w:rPr>
        <w:object w:dxaOrig="213" w:dyaOrig="258" w14:anchorId="2D2826D7">
          <v:shape id="_x0000_i1146" type="#_x0000_t75" alt="eqIdc5db41a1f31d6baee7c69990811edb9f" style="width:10.55pt;height:12.85pt" o:ole="">
            <v:imagedata r:id="rId28" o:title="eqIdc5db41a1f31d6baee7c69990811edb9f"/>
          </v:shape>
          <o:OLEObject Type="Embed" ProgID="Equation.DSMT4" ShapeID="_x0000_i1146" DrawAspect="Content" ObjectID="_1762265611" r:id="rId190"/>
        </w:object>
      </w:r>
      <w:r w:rsidR="00215C4E" w:rsidRPr="009C5F8C">
        <w:rPr>
          <w:rFonts w:ascii="Times New Roman" w:hAnsi="Times New Roman" w:cs="Times New Roman"/>
        </w:rPr>
        <w:t>，</w:t>
      </w:r>
      <w:r w:rsidR="00215C4E">
        <w:rPr>
          <w:rFonts w:ascii="Times New Roman" w:hAnsi="Times New Roman" w:cs="Times New Roman"/>
        </w:rPr>
        <w:object w:dxaOrig="228" w:dyaOrig="228" w14:anchorId="7866D334">
          <v:shape id="_x0000_i1147" type="#_x0000_t75" alt="eqId8455657dde27aabe6adb7b188e031c11" style="width:11.4pt;height:11.4pt" o:ole="">
            <v:imagedata r:id="rId70" o:title="eqId8455657dde27aabe6adb7b188e031c11"/>
          </v:shape>
          <o:OLEObject Type="Embed" ProgID="Equation.DSMT4" ShapeID="_x0000_i1147" DrawAspect="Content" ObjectID="_1762265612" r:id="rId191"/>
        </w:object>
      </w:r>
      <w:r w:rsidR="00215C4E" w:rsidRPr="009C5F8C">
        <w:rPr>
          <w:rFonts w:ascii="Times New Roman" w:hAnsi="Times New Roman" w:cs="Times New Roman"/>
        </w:rPr>
        <w:t>都在第一象限内，</w:t>
      </w:r>
      <w:r w:rsidR="00215C4E">
        <w:rPr>
          <w:rFonts w:ascii="Times New Roman" w:hAnsi="Times New Roman" w:cs="Times New Roman"/>
        </w:rPr>
        <w:object w:dxaOrig="334" w:dyaOrig="248" w14:anchorId="1BC16E93">
          <v:shape id="_x0000_i1148" type="#_x0000_t75" alt="eqIdef4113c492885ba7c47fe42ac792578f" style="width:16.75pt;height:12.4pt" o:ole="">
            <v:imagedata r:id="rId88" o:title="eqIdef4113c492885ba7c47fe42ac792578f"/>
          </v:shape>
          <o:OLEObject Type="Embed" ProgID="Equation.DSMT4" ShapeID="_x0000_i1148" DrawAspect="Content" ObjectID="_1762265613" r:id="rId192"/>
        </w:object>
      </w:r>
      <w:r w:rsidR="00215C4E" w:rsidRPr="009C5F8C">
        <w:rPr>
          <w:rFonts w:ascii="Times New Roman" w:hAnsi="Times New Roman" w:cs="Times New Roman"/>
        </w:rPr>
        <w:t>、</w:t>
      </w:r>
      <w:r w:rsidR="00215C4E">
        <w:rPr>
          <w:rFonts w:ascii="Times New Roman" w:hAnsi="Times New Roman" w:cs="Times New Roman"/>
        </w:rPr>
        <w:object w:dxaOrig="351" w:dyaOrig="260" w14:anchorId="66BBBA78">
          <v:shape id="_x0000_i1149" type="#_x0000_t75" alt="eqIdb90e0f35eda1a729fed485f83da5ea9d" style="width:17.6pt;height:13.05pt" o:ole="">
            <v:imagedata r:id="rId193" o:title="eqIdb90e0f35eda1a729fed485f83da5ea9d"/>
          </v:shape>
          <o:OLEObject Type="Embed" ProgID="Equation.DSMT4" ShapeID="_x0000_i1149" DrawAspect="Content" ObjectID="_1762265614" r:id="rId194"/>
        </w:object>
      </w:r>
      <w:r w:rsidR="00215C4E" w:rsidRPr="009C5F8C">
        <w:rPr>
          <w:rFonts w:ascii="Times New Roman" w:hAnsi="Times New Roman" w:cs="Times New Roman"/>
        </w:rPr>
        <w:t>的长分别为</w:t>
      </w:r>
      <w:r w:rsidR="00215C4E" w:rsidRPr="009C5F8C">
        <w:rPr>
          <w:rFonts w:ascii="Times New Roman" w:hAnsi="Times New Roman" w:cs="Times New Roman"/>
        </w:rPr>
        <w:t>4</w:t>
      </w:r>
      <w:r w:rsidR="00215C4E" w:rsidRPr="009C5F8C">
        <w:rPr>
          <w:rFonts w:ascii="Times New Roman" w:hAnsi="Times New Roman" w:cs="Times New Roman"/>
        </w:rPr>
        <w:t>和</w:t>
      </w:r>
      <w:r w:rsidR="00215C4E" w:rsidRPr="009C5F8C">
        <w:rPr>
          <w:rFonts w:ascii="Times New Roman" w:hAnsi="Times New Roman" w:cs="Times New Roman"/>
        </w:rPr>
        <w:t>3</w:t>
      </w:r>
      <w:r w:rsidR="00215C4E" w:rsidRPr="009C5F8C">
        <w:rPr>
          <w:rFonts w:ascii="Times New Roman" w:hAnsi="Times New Roman" w:cs="Times New Roman"/>
        </w:rPr>
        <w:t>．</w:t>
      </w:r>
    </w:p>
    <w:p w14:paraId="18ACE6E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求点</w:t>
      </w:r>
      <w:r>
        <w:rPr>
          <w:rFonts w:ascii="Times New Roman" w:hAnsi="Times New Roman" w:cs="Times New Roman"/>
        </w:rPr>
        <w:object w:dxaOrig="228" w:dyaOrig="228" w14:anchorId="4AED68DB">
          <v:shape id="_x0000_i1150" type="#_x0000_t75" alt="eqId8455657dde27aabe6adb7b188e031c11" style="width:11.4pt;height:11.4pt" o:ole="">
            <v:imagedata r:id="rId70" o:title="eqId8455657dde27aabe6adb7b188e031c11"/>
          </v:shape>
          <o:OLEObject Type="Embed" ProgID="Equation.DSMT4" ShapeID="_x0000_i1150" DrawAspect="Content" ObjectID="_1762265615" r:id="rId195"/>
        </w:object>
      </w:r>
      <w:r w:rsidRPr="009C5F8C">
        <w:rPr>
          <w:rFonts w:ascii="Times New Roman" w:hAnsi="Times New Roman" w:cs="Times New Roman"/>
        </w:rPr>
        <w:t>的坐标；</w:t>
      </w:r>
    </w:p>
    <w:p w14:paraId="3C238A1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求直线</w:t>
      </w:r>
      <w:r>
        <w:rPr>
          <w:rFonts w:ascii="Times New Roman" w:hAnsi="Times New Roman" w:cs="Times New Roman"/>
        </w:rPr>
        <w:object w:dxaOrig="351" w:dyaOrig="243" w14:anchorId="10DC7C8B">
          <v:shape id="_x0000_i1151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151" DrawAspect="Content" ObjectID="_1762265616" r:id="rId196"/>
        </w:object>
      </w:r>
      <w:r w:rsidRPr="009C5F8C">
        <w:rPr>
          <w:rFonts w:ascii="Times New Roman" w:hAnsi="Times New Roman" w:cs="Times New Roman"/>
        </w:rPr>
        <w:t>的解析式；</w:t>
      </w:r>
    </w:p>
    <w:p w14:paraId="3A7510C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）在直线</w:t>
      </w:r>
      <w:r>
        <w:rPr>
          <w:rFonts w:ascii="Times New Roman" w:hAnsi="Times New Roman" w:cs="Times New Roman"/>
        </w:rPr>
        <w:object w:dxaOrig="351" w:dyaOrig="243" w14:anchorId="75A291F2">
          <v:shape id="_x0000_i1152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152" DrawAspect="Content" ObjectID="_1762265617" r:id="rId197"/>
        </w:object>
      </w:r>
      <w:r w:rsidRPr="009C5F8C">
        <w:rPr>
          <w:rFonts w:ascii="Times New Roman" w:hAnsi="Times New Roman" w:cs="Times New Roman"/>
        </w:rPr>
        <w:t>上是否存在点</w:t>
      </w:r>
      <w:r>
        <w:rPr>
          <w:rFonts w:ascii="Times New Roman" w:hAnsi="Times New Roman" w:cs="Times New Roman"/>
        </w:rPr>
        <w:object w:dxaOrig="193" w:dyaOrig="206" w14:anchorId="78C5EC9E">
          <v:shape id="_x0000_i1153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153" DrawAspect="Content" ObjectID="_1762265618" r:id="rId198"/>
        </w:object>
      </w:r>
      <w:r w:rsidRPr="009C5F8C"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</w:rPr>
        <w:object w:dxaOrig="615" w:dyaOrig="249" w14:anchorId="5C136567">
          <v:shape id="_x0000_i1154" type="#_x0000_t75" alt="eqIdbdc00e548637370b129076f633aae654" style="width:30.85pt;height:12.4pt" o:ole="">
            <v:imagedata r:id="rId199" o:title="eqIdbdc00e548637370b129076f633aae654"/>
          </v:shape>
          <o:OLEObject Type="Embed" ProgID="Equation.DSMT4" ShapeID="_x0000_i1154" DrawAspect="Content" ObjectID="_1762265619" r:id="rId200"/>
        </w:object>
      </w:r>
      <w:r w:rsidRPr="009C5F8C">
        <w:rPr>
          <w:rFonts w:ascii="Times New Roman" w:hAnsi="Times New Roman" w:cs="Times New Roman"/>
        </w:rPr>
        <w:t>为等腰三角形？若存在，直接写出点</w:t>
      </w:r>
      <w:r>
        <w:rPr>
          <w:rFonts w:ascii="Times New Roman" w:hAnsi="Times New Roman" w:cs="Times New Roman"/>
        </w:rPr>
        <w:object w:dxaOrig="193" w:dyaOrig="206" w14:anchorId="6F2611EF">
          <v:shape id="_x0000_i1155" type="#_x0000_t75" alt="eqIddad2a36927223bd70f426ba06aea4b45" style="width:9.7pt;height:10.35pt" o:ole="">
            <v:imagedata r:id="rId75" o:title="eqIddad2a36927223bd70f426ba06aea4b45"/>
          </v:shape>
          <o:OLEObject Type="Embed" ProgID="Equation.DSMT4" ShapeID="_x0000_i1155" DrawAspect="Content" ObjectID="_1762265620" r:id="rId201"/>
        </w:object>
      </w:r>
      <w:r w:rsidRPr="009C5F8C">
        <w:rPr>
          <w:rFonts w:ascii="Times New Roman" w:hAnsi="Times New Roman" w:cs="Times New Roman"/>
        </w:rPr>
        <w:t>的坐标；若不存在，请说明理由．</w:t>
      </w:r>
    </w:p>
    <w:p w14:paraId="3810C71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304D97FB" wp14:editId="2BCC4297">
            <wp:extent cx="1752600" cy="156210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169832" name="图片 100062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E4A04" w14:textId="4D101DBE" w:rsidR="00215C4E" w:rsidRPr="009C5F8C" w:rsidRDefault="00D8226B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</w:t>
      </w:r>
      <w:r w:rsidR="00215C4E" w:rsidRPr="009C5F8C">
        <w:rPr>
          <w:rFonts w:ascii="Times New Roman" w:hAnsi="Times New Roman" w:cs="Times New Roman"/>
        </w:rPr>
        <w:t>如图，直线</w:t>
      </w:r>
      <w:r w:rsidR="00215C4E">
        <w:rPr>
          <w:rFonts w:ascii="Times New Roman" w:hAnsi="Times New Roman" w:cs="Times New Roman"/>
        </w:rPr>
        <w:object w:dxaOrig="1020" w:dyaOrig="278" w14:anchorId="2ED2D8A5">
          <v:shape id="_x0000_i1156" type="#_x0000_t75" alt="eqIde13653a89d3a38346e1ddf4fd1602f85" style="width:51.1pt;height:13.85pt" o:ole="">
            <v:imagedata r:id="rId203" o:title="eqIde13653a89d3a38346e1ddf4fd1602f85"/>
          </v:shape>
          <o:OLEObject Type="Embed" ProgID="Equation.DSMT4" ShapeID="_x0000_i1156" DrawAspect="Content" ObjectID="_1762265621" r:id="rId204"/>
        </w:object>
      </w:r>
      <w:r w:rsidR="00215C4E" w:rsidRPr="009C5F8C">
        <w:rPr>
          <w:rFonts w:ascii="Times New Roman" w:hAnsi="Times New Roman" w:cs="Times New Roman"/>
        </w:rPr>
        <w:t>分别与</w:t>
      </w:r>
      <w:r w:rsidR="00215C4E">
        <w:rPr>
          <w:rFonts w:ascii="Times New Roman" w:hAnsi="Times New Roman" w:cs="Times New Roman"/>
        </w:rPr>
        <w:object w:dxaOrig="175" w:dyaOrig="190" w14:anchorId="69CE06C2">
          <v:shape id="_x0000_i1157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57" DrawAspect="Content" ObjectID="_1762265622" r:id="rId205"/>
        </w:object>
      </w:r>
      <w:r w:rsidR="00215C4E" w:rsidRPr="009C5F8C">
        <w:rPr>
          <w:rFonts w:ascii="Times New Roman" w:hAnsi="Times New Roman" w:cs="Times New Roman"/>
        </w:rPr>
        <w:t>轴、</w:t>
      </w:r>
      <w:r w:rsidR="00215C4E">
        <w:rPr>
          <w:rFonts w:ascii="Times New Roman" w:hAnsi="Times New Roman" w:cs="Times New Roman"/>
        </w:rPr>
        <w:object w:dxaOrig="193" w:dyaOrig="238" w14:anchorId="1FE631FF">
          <v:shape id="_x0000_i1158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158" DrawAspect="Content" ObjectID="_1762265623" r:id="rId206"/>
        </w:object>
      </w:r>
      <w:r w:rsidR="00215C4E" w:rsidRPr="009C5F8C">
        <w:rPr>
          <w:rFonts w:ascii="Times New Roman" w:hAnsi="Times New Roman" w:cs="Times New Roman"/>
        </w:rPr>
        <w:t>轴交于</w:t>
      </w:r>
      <w:r w:rsidR="00215C4E" w:rsidRPr="009C5F8C">
        <w:rPr>
          <w:rFonts w:ascii="Times New Roman" w:eastAsia="Times New Roman" w:hAnsi="Times New Roman" w:cs="Times New Roman"/>
          <w:i/>
        </w:rPr>
        <w:t>A</w:t>
      </w:r>
      <w:r w:rsidR="00215C4E" w:rsidRPr="009C5F8C">
        <w:rPr>
          <w:rFonts w:ascii="Times New Roman" w:hAnsi="Times New Roman" w:cs="Times New Roman"/>
        </w:rPr>
        <w:t>、</w:t>
      </w:r>
      <w:r w:rsidR="00215C4E" w:rsidRPr="009C5F8C">
        <w:rPr>
          <w:rFonts w:ascii="Times New Roman" w:eastAsia="Times New Roman" w:hAnsi="Times New Roman" w:cs="Times New Roman"/>
          <w:i/>
        </w:rPr>
        <w:t>B</w:t>
      </w:r>
      <w:r w:rsidR="00215C4E" w:rsidRPr="009C5F8C">
        <w:rPr>
          <w:rFonts w:ascii="Times New Roman" w:hAnsi="Times New Roman" w:cs="Times New Roman"/>
        </w:rPr>
        <w:t>两点，与直线</w:t>
      </w:r>
      <w:r w:rsidR="00215C4E">
        <w:rPr>
          <w:rFonts w:ascii="Times New Roman" w:hAnsi="Times New Roman" w:cs="Times New Roman"/>
        </w:rPr>
        <w:object w:dxaOrig="598" w:dyaOrig="272" w14:anchorId="5D18BE3B">
          <v:shape id="_x0000_i1159" type="#_x0000_t75" alt="eqIdac02a054bd0771a56987af33454baaea" style="width:30pt;height:13.65pt" o:ole="">
            <v:imagedata r:id="rId207" o:title="eqIdac02a054bd0771a56987af33454baaea"/>
          </v:shape>
          <o:OLEObject Type="Embed" ProgID="Equation.DSMT4" ShapeID="_x0000_i1159" DrawAspect="Content" ObjectID="_1762265624" r:id="rId208"/>
        </w:object>
      </w:r>
      <w:r w:rsidR="00215C4E" w:rsidRPr="009C5F8C">
        <w:rPr>
          <w:rFonts w:ascii="Times New Roman" w:hAnsi="Times New Roman" w:cs="Times New Roman"/>
        </w:rPr>
        <w:t>交于点</w:t>
      </w:r>
      <w:r w:rsidR="00215C4E" w:rsidRPr="009C5F8C">
        <w:rPr>
          <w:rFonts w:ascii="Times New Roman" w:eastAsia="Times New Roman" w:hAnsi="Times New Roman" w:cs="Times New Roman"/>
          <w:i/>
        </w:rPr>
        <w:t>C</w:t>
      </w:r>
      <w:r w:rsidR="00215C4E" w:rsidRPr="009C5F8C">
        <w:rPr>
          <w:rFonts w:ascii="Times New Roman" w:hAnsi="Times New Roman" w:cs="Times New Roman"/>
        </w:rPr>
        <w:t>(2</w:t>
      </w:r>
      <w:r w:rsidR="00215C4E" w:rsidRPr="009C5F8C">
        <w:rPr>
          <w:rFonts w:ascii="Times New Roman" w:hAnsi="Times New Roman" w:cs="Times New Roman"/>
        </w:rPr>
        <w:t>，</w:t>
      </w:r>
      <w:r w:rsidR="00215C4E" w:rsidRPr="009C5F8C">
        <w:rPr>
          <w:rFonts w:ascii="Times New Roman" w:hAnsi="Times New Roman" w:cs="Times New Roman"/>
        </w:rPr>
        <w:t>4)</w:t>
      </w:r>
      <w:r w:rsidR="00215C4E" w:rsidRPr="009C5F8C">
        <w:rPr>
          <w:rFonts w:ascii="Times New Roman" w:hAnsi="Times New Roman" w:cs="Times New Roman"/>
        </w:rPr>
        <w:t>，平行于</w:t>
      </w:r>
      <w:r w:rsidR="00215C4E">
        <w:rPr>
          <w:rFonts w:ascii="Times New Roman" w:hAnsi="Times New Roman" w:cs="Times New Roman"/>
        </w:rPr>
        <w:object w:dxaOrig="193" w:dyaOrig="238" w14:anchorId="1946B8EC">
          <v:shape id="_x0000_i1160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160" DrawAspect="Content" ObjectID="_1762265625" r:id="rId209"/>
        </w:object>
      </w:r>
      <w:r w:rsidR="00215C4E" w:rsidRPr="009C5F8C">
        <w:rPr>
          <w:rFonts w:ascii="Times New Roman" w:hAnsi="Times New Roman" w:cs="Times New Roman"/>
        </w:rPr>
        <w:t>轴的直线</w:t>
      </w:r>
      <w:r w:rsidR="00215C4E">
        <w:rPr>
          <w:rFonts w:ascii="Times New Roman" w:hAnsi="Times New Roman" w:cs="Times New Roman"/>
        </w:rPr>
        <w:object w:dxaOrig="122" w:dyaOrig="245" w14:anchorId="49310742">
          <v:shape id="_x0000_i1161" type="#_x0000_t75" alt="eqId0f85fca60a11e1af2bf50138d0e3fe62" style="width:6pt;height:12.2pt" o:ole="">
            <v:imagedata r:id="rId210" o:title="eqId0f85fca60a11e1af2bf50138d0e3fe62"/>
          </v:shape>
          <o:OLEObject Type="Embed" ProgID="Equation.DSMT4" ShapeID="_x0000_i1161" DrawAspect="Content" ObjectID="_1762265626" r:id="rId211"/>
        </w:object>
      </w:r>
      <w:r w:rsidR="00215C4E" w:rsidRPr="009C5F8C">
        <w:rPr>
          <w:rFonts w:ascii="Times New Roman" w:hAnsi="Times New Roman" w:cs="Times New Roman"/>
        </w:rPr>
        <w:t>从原点</w:t>
      </w:r>
      <w:r w:rsidR="00215C4E">
        <w:rPr>
          <w:rFonts w:ascii="Times New Roman" w:hAnsi="Times New Roman" w:cs="Times New Roman"/>
        </w:rPr>
        <w:object w:dxaOrig="211" w:dyaOrig="250" w14:anchorId="78F03A6D">
          <v:shape id="_x0000_i1162" type="#_x0000_t75" alt="eqId1dde8112e8eb968fd042418dd632759e" style="width:10.55pt;height:12.4pt" o:ole="">
            <v:imagedata r:id="rId22" o:title="eqId1dde8112e8eb968fd042418dd632759e"/>
          </v:shape>
          <o:OLEObject Type="Embed" ProgID="Equation.DSMT4" ShapeID="_x0000_i1162" DrawAspect="Content" ObjectID="_1762265627" r:id="rId212"/>
        </w:object>
      </w:r>
      <w:r w:rsidR="00215C4E" w:rsidRPr="009C5F8C">
        <w:rPr>
          <w:rFonts w:ascii="Times New Roman" w:hAnsi="Times New Roman" w:cs="Times New Roman"/>
        </w:rPr>
        <w:t>出发，以每秒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个单位长度的速度沿</w:t>
      </w:r>
      <w:r w:rsidR="00215C4E">
        <w:rPr>
          <w:rFonts w:ascii="Times New Roman" w:hAnsi="Times New Roman" w:cs="Times New Roman"/>
        </w:rPr>
        <w:object w:dxaOrig="175" w:dyaOrig="190" w14:anchorId="32FE646E">
          <v:shape id="_x0000_i1163" type="#_x0000_t75" alt="eqId81dea63b8ce3e51adf66cf7b9982a248" style="width:8.7pt;height:9.5pt" o:ole="">
            <v:imagedata r:id="rId26" o:title="eqId81dea63b8ce3e51adf66cf7b9982a248"/>
          </v:shape>
          <o:OLEObject Type="Embed" ProgID="Equation.DSMT4" ShapeID="_x0000_i1163" DrawAspect="Content" ObjectID="_1762265628" r:id="rId213"/>
        </w:object>
      </w:r>
      <w:r w:rsidR="00215C4E" w:rsidRPr="009C5F8C">
        <w:rPr>
          <w:rFonts w:ascii="Times New Roman" w:hAnsi="Times New Roman" w:cs="Times New Roman"/>
        </w:rPr>
        <w:t>轴向右平移，直线</w:t>
      </w:r>
      <w:r w:rsidR="00215C4E">
        <w:rPr>
          <w:rFonts w:ascii="Times New Roman" w:hAnsi="Times New Roman" w:cs="Times New Roman"/>
        </w:rPr>
        <w:object w:dxaOrig="122" w:dyaOrig="245" w14:anchorId="645F9B1D">
          <v:shape id="_x0000_i1164" type="#_x0000_t75" alt="eqId0f85fca60a11e1af2bf50138d0e3fe62" style="width:6pt;height:12.2pt" o:ole="">
            <v:imagedata r:id="rId210" o:title="eqId0f85fca60a11e1af2bf50138d0e3fe62"/>
          </v:shape>
          <o:OLEObject Type="Embed" ProgID="Equation.DSMT4" ShapeID="_x0000_i1164" DrawAspect="Content" ObjectID="_1762265629" r:id="rId214"/>
        </w:object>
      </w:r>
      <w:r w:rsidR="00215C4E" w:rsidRPr="009C5F8C">
        <w:rPr>
          <w:rFonts w:ascii="Times New Roman" w:hAnsi="Times New Roman" w:cs="Times New Roman"/>
        </w:rPr>
        <w:t>分别交直线</w:t>
      </w:r>
      <w:r w:rsidR="00215C4E" w:rsidRPr="009C5F8C">
        <w:rPr>
          <w:rFonts w:ascii="Times New Roman" w:eastAsia="Times New Roman" w:hAnsi="Times New Roman" w:cs="Times New Roman"/>
          <w:i/>
        </w:rPr>
        <w:t>AB</w:t>
      </w:r>
      <w:r w:rsidR="00215C4E" w:rsidRPr="009C5F8C">
        <w:rPr>
          <w:rFonts w:ascii="Times New Roman" w:hAnsi="Times New Roman" w:cs="Times New Roman"/>
        </w:rPr>
        <w:t>、直线</w:t>
      </w:r>
      <w:r w:rsidR="00215C4E" w:rsidRPr="009C5F8C">
        <w:rPr>
          <w:rFonts w:ascii="Times New Roman" w:eastAsia="Times New Roman" w:hAnsi="Times New Roman" w:cs="Times New Roman"/>
          <w:i/>
        </w:rPr>
        <w:t>OC</w:t>
      </w:r>
      <w:r w:rsidR="00215C4E" w:rsidRPr="009C5F8C">
        <w:rPr>
          <w:rFonts w:ascii="Times New Roman" w:hAnsi="Times New Roman" w:cs="Times New Roman"/>
        </w:rPr>
        <w:t>于点</w:t>
      </w:r>
      <w:r w:rsidR="00215C4E" w:rsidRPr="009C5F8C">
        <w:rPr>
          <w:rFonts w:ascii="Times New Roman" w:eastAsia="Times New Roman" w:hAnsi="Times New Roman" w:cs="Times New Roman"/>
          <w:i/>
        </w:rPr>
        <w:t>D</w:t>
      </w:r>
      <w:r w:rsidR="00215C4E" w:rsidRPr="009C5F8C">
        <w:rPr>
          <w:rFonts w:ascii="Times New Roman" w:hAnsi="Times New Roman" w:cs="Times New Roman"/>
        </w:rPr>
        <w:t>、</w:t>
      </w:r>
      <w:r w:rsidR="00215C4E" w:rsidRPr="009C5F8C">
        <w:rPr>
          <w:rFonts w:ascii="Times New Roman" w:eastAsia="Times New Roman" w:hAnsi="Times New Roman" w:cs="Times New Roman"/>
          <w:i/>
        </w:rPr>
        <w:t>E</w:t>
      </w:r>
      <w:r w:rsidR="00215C4E" w:rsidRPr="009C5F8C">
        <w:rPr>
          <w:rFonts w:ascii="Times New Roman" w:hAnsi="Times New Roman" w:cs="Times New Roman"/>
        </w:rPr>
        <w:t>，以</w:t>
      </w:r>
      <w:r w:rsidR="00215C4E" w:rsidRPr="009C5F8C">
        <w:rPr>
          <w:rFonts w:ascii="Times New Roman" w:eastAsia="Times New Roman" w:hAnsi="Times New Roman" w:cs="Times New Roman"/>
          <w:i/>
        </w:rPr>
        <w:t>DE</w:t>
      </w:r>
      <w:r w:rsidR="00215C4E" w:rsidRPr="009C5F8C">
        <w:rPr>
          <w:rFonts w:ascii="Times New Roman" w:hAnsi="Times New Roman" w:cs="Times New Roman"/>
        </w:rPr>
        <w:t>为边向左侧作正方形</w:t>
      </w:r>
      <w:r w:rsidR="00215C4E" w:rsidRPr="009C5F8C">
        <w:rPr>
          <w:rFonts w:ascii="Times New Roman" w:eastAsia="Times New Roman" w:hAnsi="Times New Roman" w:cs="Times New Roman"/>
          <w:i/>
        </w:rPr>
        <w:t>DEFG</w:t>
      </w:r>
      <w:r w:rsidR="00215C4E" w:rsidRPr="009C5F8C">
        <w:rPr>
          <w:rFonts w:ascii="Times New Roman" w:hAnsi="Times New Roman" w:cs="Times New Roman"/>
        </w:rPr>
        <w:t>，当直线</w:t>
      </w:r>
      <w:r w:rsidR="00215C4E">
        <w:rPr>
          <w:rFonts w:ascii="Times New Roman" w:hAnsi="Times New Roman" w:cs="Times New Roman"/>
        </w:rPr>
        <w:object w:dxaOrig="122" w:dyaOrig="245" w14:anchorId="42CE887E">
          <v:shape id="_x0000_i1165" type="#_x0000_t75" alt="eqId0f85fca60a11e1af2bf50138d0e3fe62" style="width:6pt;height:12.2pt" o:ole="">
            <v:imagedata r:id="rId210" o:title="eqId0f85fca60a11e1af2bf50138d0e3fe62"/>
          </v:shape>
          <o:OLEObject Type="Embed" ProgID="Equation.DSMT4" ShapeID="_x0000_i1165" DrawAspect="Content" ObjectID="_1762265630" r:id="rId215"/>
        </w:object>
      </w:r>
      <w:r w:rsidR="00215C4E" w:rsidRPr="009C5F8C">
        <w:rPr>
          <w:rFonts w:ascii="Times New Roman" w:hAnsi="Times New Roman" w:cs="Times New Roman"/>
        </w:rPr>
        <w:t>经过点</w:t>
      </w:r>
      <w:r w:rsidR="00215C4E" w:rsidRPr="009C5F8C">
        <w:rPr>
          <w:rFonts w:ascii="Times New Roman" w:eastAsia="Times New Roman" w:hAnsi="Times New Roman" w:cs="Times New Roman"/>
          <w:i/>
        </w:rPr>
        <w:t>A</w:t>
      </w:r>
      <w:r w:rsidR="00215C4E" w:rsidRPr="009C5F8C">
        <w:rPr>
          <w:rFonts w:ascii="Times New Roman" w:hAnsi="Times New Roman" w:cs="Times New Roman"/>
        </w:rPr>
        <w:t>时停止运动，设直线</w:t>
      </w:r>
      <w:r w:rsidR="00215C4E">
        <w:rPr>
          <w:rFonts w:ascii="Times New Roman" w:hAnsi="Times New Roman" w:cs="Times New Roman"/>
        </w:rPr>
        <w:object w:dxaOrig="122" w:dyaOrig="245" w14:anchorId="08572544">
          <v:shape id="_x0000_i1166" type="#_x0000_t75" alt="eqId0f85fca60a11e1af2bf50138d0e3fe62" style="width:6pt;height:12.2pt" o:ole="">
            <v:imagedata r:id="rId210" o:title="eqId0f85fca60a11e1af2bf50138d0e3fe62"/>
          </v:shape>
          <o:OLEObject Type="Embed" ProgID="Equation.DSMT4" ShapeID="_x0000_i1166" DrawAspect="Content" ObjectID="_1762265631" r:id="rId216"/>
        </w:object>
      </w:r>
      <w:r w:rsidR="00215C4E" w:rsidRPr="009C5F8C">
        <w:rPr>
          <w:rFonts w:ascii="Times New Roman" w:hAnsi="Times New Roman" w:cs="Times New Roman"/>
        </w:rPr>
        <w:t>的运动时间为</w:t>
      </w:r>
      <w:r w:rsidR="00215C4E">
        <w:rPr>
          <w:rFonts w:ascii="Times New Roman" w:hAnsi="Times New Roman" w:cs="Times New Roman"/>
        </w:rPr>
        <w:object w:dxaOrig="123" w:dyaOrig="199" w14:anchorId="123D4CDD">
          <v:shape id="_x0000_i1167" type="#_x0000_t75" alt="eqId36a1b09c653185842513e24ebba60bb3" style="width:6.2pt;height:9.95pt" o:ole="">
            <v:imagedata r:id="rId217" o:title="eqId36a1b09c653185842513e24ebba60bb3"/>
          </v:shape>
          <o:OLEObject Type="Embed" ProgID="Equation.DSMT4" ShapeID="_x0000_i1167" DrawAspect="Content" ObjectID="_1762265632" r:id="rId218"/>
        </w:object>
      </w:r>
      <w:r w:rsidR="00215C4E" w:rsidRPr="009C5F8C">
        <w:rPr>
          <w:rFonts w:ascii="Times New Roman" w:hAnsi="Times New Roman" w:cs="Times New Roman"/>
        </w:rPr>
        <w:t>(</w:t>
      </w:r>
      <w:r w:rsidR="00215C4E" w:rsidRPr="009C5F8C">
        <w:rPr>
          <w:rFonts w:ascii="Times New Roman" w:hAnsi="Times New Roman" w:cs="Times New Roman"/>
        </w:rPr>
        <w:t>秒</w:t>
      </w:r>
      <w:r w:rsidR="00215C4E" w:rsidRPr="009C5F8C">
        <w:rPr>
          <w:rFonts w:ascii="Times New Roman" w:hAnsi="Times New Roman" w:cs="Times New Roman"/>
        </w:rPr>
        <w:t>)</w:t>
      </w:r>
      <w:r w:rsidR="00215C4E" w:rsidRPr="009C5F8C">
        <w:rPr>
          <w:rFonts w:ascii="Times New Roman" w:hAnsi="Times New Roman" w:cs="Times New Roman"/>
        </w:rPr>
        <w:t>．</w:t>
      </w:r>
    </w:p>
    <w:p w14:paraId="460A3ED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 w:dxaOrig="1654" w:dyaOrig="278" w14:anchorId="54BA85BD">
          <v:shape id="_x0000_i1168" type="#_x0000_t75" alt="eqId8aa2c137199849d86bfb5f9afca05e22" style="width:82.75pt;height:13.85pt" o:ole="">
            <v:imagedata r:id="rId219" o:title="eqId8aa2c137199849d86bfb5f9afca05e22"/>
          </v:shape>
          <o:OLEObject Type="Embed" ProgID="Equation.DSMT4" ShapeID="_x0000_i1168" DrawAspect="Content" ObjectID="_1762265633" r:id="rId220"/>
        </w:object>
      </w:r>
    </w:p>
    <w:p w14:paraId="121896B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2)</w:t>
      </w:r>
      <w:r w:rsidRPr="009C5F8C">
        <w:rPr>
          <w:rFonts w:ascii="Times New Roman" w:hAnsi="Times New Roman" w:cs="Times New Roman"/>
        </w:rPr>
        <w:t>设线段</w:t>
      </w:r>
      <w:r w:rsidRPr="009C5F8C">
        <w:rPr>
          <w:rFonts w:ascii="Times New Roman" w:eastAsia="Times New Roman" w:hAnsi="Times New Roman" w:cs="Times New Roman"/>
          <w:i/>
        </w:rPr>
        <w:t>DE</w:t>
      </w:r>
      <w:r w:rsidRPr="009C5F8C">
        <w:rPr>
          <w:rFonts w:ascii="Times New Roman" w:hAnsi="Times New Roman" w:cs="Times New Roman"/>
        </w:rPr>
        <w:t>的长度为</w:t>
      </w:r>
      <w:r>
        <w:rPr>
          <w:rFonts w:ascii="Times New Roman" w:hAnsi="Times New Roman" w:cs="Times New Roman"/>
        </w:rPr>
        <w:object w:dxaOrig="862" w:dyaOrig="358" w14:anchorId="12A97A21">
          <v:shape id="_x0000_i1169" type="#_x0000_t75" alt="eqId67d83fa03e30302e034be7e7092ce5c5" style="width:43.05pt;height:18pt" o:ole="">
            <v:imagedata r:id="rId221" o:title="eqId67d83fa03e30302e034be7e7092ce5c5"/>
          </v:shape>
          <o:OLEObject Type="Embed" ProgID="Equation.DSMT4" ShapeID="_x0000_i1169" DrawAspect="Content" ObjectID="_1762265634" r:id="rId222"/>
        </w:object>
      </w:r>
      <w:r w:rsidRPr="009C5F8C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193" w:dyaOrig="228" w14:anchorId="0ABF0EFF">
          <v:shape id="_x0000_i1170" type="#_x0000_t75" alt="eqId5c02bc0c74292b1e8f395f90935d3174" style="width:9.7pt;height:11.4pt" o:ole="">
            <v:imagedata r:id="rId223" o:title="eqId5c02bc0c74292b1e8f395f90935d3174"/>
          </v:shape>
          <o:OLEObject Type="Embed" ProgID="Equation.DSMT4" ShapeID="_x0000_i1170" DrawAspect="Content" ObjectID="_1762265635" r:id="rId224"/>
        </w:object>
      </w:r>
      <w:r w:rsidRPr="009C5F8C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123" w:dyaOrig="199" w14:anchorId="5EAEF94B">
          <v:shape id="_x0000_i1171" type="#_x0000_t75" alt="eqId36a1b09c653185842513e24ebba60bb3" style="width:6.2pt;height:9.95pt" o:ole="">
            <v:imagedata r:id="rId217" o:title="eqId36a1b09c653185842513e24ebba60bb3"/>
          </v:shape>
          <o:OLEObject Type="Embed" ProgID="Equation.DSMT4" ShapeID="_x0000_i1171" DrawAspect="Content" ObjectID="_1762265636" r:id="rId225"/>
        </w:object>
      </w:r>
      <w:r w:rsidRPr="009C5F8C">
        <w:rPr>
          <w:rFonts w:ascii="Times New Roman" w:hAnsi="Times New Roman" w:cs="Times New Roman"/>
        </w:rPr>
        <w:t>之间的函数关系式；</w:t>
      </w:r>
    </w:p>
    <w:p w14:paraId="545ACC9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3)</w:t>
      </w:r>
      <w:r w:rsidRPr="009C5F8C">
        <w:rPr>
          <w:rFonts w:ascii="Times New Roman" w:hAnsi="Times New Roman" w:cs="Times New Roman"/>
        </w:rPr>
        <w:t>当正方形</w:t>
      </w:r>
      <w:r w:rsidRPr="009C5F8C">
        <w:rPr>
          <w:rFonts w:ascii="Times New Roman" w:eastAsia="Times New Roman" w:hAnsi="Times New Roman" w:cs="Times New Roman"/>
          <w:i/>
        </w:rPr>
        <w:t>DEFG</w:t>
      </w:r>
      <w:r w:rsidRPr="009C5F8C">
        <w:rPr>
          <w:rFonts w:ascii="Times New Roman" w:hAnsi="Times New Roman" w:cs="Times New Roman"/>
        </w:rPr>
        <w:t>的边</w:t>
      </w:r>
      <w:r w:rsidRPr="009C5F8C">
        <w:rPr>
          <w:rFonts w:ascii="Times New Roman" w:eastAsia="Times New Roman" w:hAnsi="Times New Roman" w:cs="Times New Roman"/>
          <w:i/>
        </w:rPr>
        <w:t>GF</w:t>
      </w:r>
      <w:r w:rsidRPr="009C5F8C">
        <w:rPr>
          <w:rFonts w:ascii="Times New Roman" w:hAnsi="Times New Roman" w:cs="Times New Roman"/>
        </w:rPr>
        <w:t>落在</w:t>
      </w:r>
      <w:r>
        <w:rPr>
          <w:rFonts w:ascii="Times New Roman" w:hAnsi="Times New Roman" w:cs="Times New Roman"/>
        </w:rPr>
        <w:object w:dxaOrig="193" w:dyaOrig="238" w14:anchorId="799E95F9">
          <v:shape id="_x0000_i1172" type="#_x0000_t75" alt="eqIdd053b14c8588eee2acbbe44fc37a6886" style="width:9.7pt;height:12pt" o:ole="">
            <v:imagedata r:id="rId30" o:title="eqIdd053b14c8588eee2acbbe44fc37a6886"/>
          </v:shape>
          <o:OLEObject Type="Embed" ProgID="Equation.DSMT4" ShapeID="_x0000_i1172" DrawAspect="Content" ObjectID="_1762265637" r:id="rId226"/>
        </w:object>
      </w:r>
      <w:r w:rsidRPr="009C5F8C">
        <w:rPr>
          <w:rFonts w:ascii="Times New Roman" w:hAnsi="Times New Roman" w:cs="Times New Roman"/>
        </w:rPr>
        <w:t>轴上，求出</w:t>
      </w:r>
      <w:r>
        <w:rPr>
          <w:rFonts w:ascii="Times New Roman" w:hAnsi="Times New Roman" w:cs="Times New Roman"/>
        </w:rPr>
        <w:object w:dxaOrig="123" w:dyaOrig="199" w14:anchorId="53EC6898">
          <v:shape id="_x0000_i1173" type="#_x0000_t75" alt="eqId36a1b09c653185842513e24ebba60bb3" style="width:6.2pt;height:9.95pt" o:ole="">
            <v:imagedata r:id="rId217" o:title="eqId36a1b09c653185842513e24ebba60bb3"/>
          </v:shape>
          <o:OLEObject Type="Embed" ProgID="Equation.DSMT4" ShapeID="_x0000_i1173" DrawAspect="Content" ObjectID="_1762265638" r:id="rId227"/>
        </w:object>
      </w:r>
      <w:r w:rsidRPr="009C5F8C">
        <w:rPr>
          <w:rFonts w:ascii="Times New Roman" w:hAnsi="Times New Roman" w:cs="Times New Roman"/>
        </w:rPr>
        <w:t>的值；</w:t>
      </w:r>
    </w:p>
    <w:p w14:paraId="3A66813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4)</w:t>
      </w:r>
      <w:r w:rsidRPr="009C5F8C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721" w:dyaOrig="243" w14:anchorId="2F7561DE">
          <v:shape id="_x0000_i1174" type="#_x0000_t75" alt="eqId8cc46655b6e3ea65fdc58d121a5718af" style="width:36pt;height:12.2pt" o:ole="">
            <v:imagedata r:id="rId228" o:title="eqId8cc46655b6e3ea65fdc58d121a5718af"/>
          </v:shape>
          <o:OLEObject Type="Embed" ProgID="Equation.DSMT4" ShapeID="_x0000_i1174" DrawAspect="Content" ObjectID="_1762265639" r:id="rId229"/>
        </w:object>
      </w:r>
      <w:r w:rsidRPr="009C5F8C">
        <w:rPr>
          <w:rFonts w:ascii="Times New Roman" w:hAnsi="Times New Roman" w:cs="Times New Roman"/>
        </w:rPr>
        <w:t>时，若正方形</w:t>
      </w:r>
      <w:r w:rsidRPr="009C5F8C">
        <w:rPr>
          <w:rFonts w:ascii="Times New Roman" w:eastAsia="Times New Roman" w:hAnsi="Times New Roman" w:cs="Times New Roman"/>
          <w:i/>
        </w:rPr>
        <w:t>DEFG</w:t>
      </w:r>
      <w:r w:rsidRPr="009C5F8C">
        <w:rPr>
          <w:rFonts w:ascii="Times New Roman" w:hAnsi="Times New Roman" w:cs="Times New Roman"/>
        </w:rPr>
        <w:t>和</w:t>
      </w:r>
      <w:r w:rsidRPr="009C5F8C">
        <w:rPr>
          <w:rFonts w:ascii="Cambria Math" w:hAnsi="Cambria Math" w:cs="Cambria Math"/>
        </w:rPr>
        <w:t>△</w:t>
      </w:r>
      <w:r w:rsidRPr="009C5F8C">
        <w:rPr>
          <w:rFonts w:ascii="Times New Roman" w:eastAsia="Times New Roman" w:hAnsi="Times New Roman" w:cs="Times New Roman"/>
          <w:i/>
        </w:rPr>
        <w:t>OCB</w:t>
      </w:r>
      <w:r w:rsidRPr="009C5F8C">
        <w:rPr>
          <w:rFonts w:ascii="Times New Roman" w:hAnsi="Times New Roman" w:cs="Times New Roman"/>
        </w:rPr>
        <w:t>重叠部分面积为</w:t>
      </w:r>
      <w:r w:rsidRPr="009C5F8C">
        <w:rPr>
          <w:rFonts w:ascii="Times New Roman" w:hAnsi="Times New Roman" w:cs="Times New Roman"/>
        </w:rPr>
        <w:t>4</w:t>
      </w:r>
      <w:r w:rsidRPr="009C5F8C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123" w:dyaOrig="199" w14:anchorId="45384289">
          <v:shape id="_x0000_i1175" type="#_x0000_t75" alt="eqId36a1b09c653185842513e24ebba60bb3" style="width:6.2pt;height:9.95pt" o:ole="">
            <v:imagedata r:id="rId217" o:title="eqId36a1b09c653185842513e24ebba60bb3"/>
          </v:shape>
          <o:OLEObject Type="Embed" ProgID="Equation.DSMT4" ShapeID="_x0000_i1175" DrawAspect="Content" ObjectID="_1762265640" r:id="rId230"/>
        </w:object>
      </w:r>
      <w:r w:rsidRPr="009C5F8C">
        <w:rPr>
          <w:rFonts w:ascii="Times New Roman" w:hAnsi="Times New Roman" w:cs="Times New Roman"/>
        </w:rPr>
        <w:t>的值为</w:t>
      </w:r>
      <w:r w:rsidRPr="009C5F8C">
        <w:rPr>
          <w:rFonts w:ascii="Times New Roman" w:hAnsi="Times New Roman" w:cs="Times New Roman"/>
        </w:rPr>
        <w:t>________</w:t>
      </w:r>
      <w:r w:rsidRPr="009C5F8C">
        <w:rPr>
          <w:rFonts w:ascii="Times New Roman" w:hAnsi="Times New Roman" w:cs="Times New Roman"/>
        </w:rPr>
        <w:t>．</w:t>
      </w:r>
    </w:p>
    <w:p w14:paraId="0978BB3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4AF40E5F" wp14:editId="0FD82C47">
            <wp:extent cx="1943100" cy="1704975"/>
            <wp:effectExtent l="0" t="0" r="0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258009" name="图片 100069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7E78" w14:textId="77777777" w:rsidR="00F83B81" w:rsidRPr="00215C4E" w:rsidRDefault="00F83B81"/>
    <w:sectPr w:rsidR="00F83B81" w:rsidRPr="00215C4E">
      <w:headerReference w:type="even" r:id="rId232"/>
      <w:headerReference w:type="default" r:id="rId233"/>
      <w:footerReference w:type="even" r:id="rId234"/>
      <w:footerReference w:type="default" r:id="rId235"/>
      <w:headerReference w:type="first" r:id="rId236"/>
      <w:footerReference w:type="first" r:id="rId2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B85F79" w14:textId="77777777" w:rsidR="00822EB2" w:rsidRDefault="00822EB2" w:rsidP="00550980">
      <w:r>
        <w:separator/>
      </w:r>
    </w:p>
  </w:endnote>
  <w:endnote w:type="continuationSeparator" w:id="0">
    <w:p w14:paraId="7FAAA65D" w14:textId="77777777" w:rsidR="00822EB2" w:rsidRDefault="00822EB2" w:rsidP="00550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27E8D" w14:textId="77777777" w:rsidR="00586A85" w:rsidRDefault="00586A8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5170046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54BBDB87" w14:textId="7B28347B" w:rsidR="00310590" w:rsidRDefault="00310590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C2C1095" w14:textId="77777777" w:rsidR="00310590" w:rsidRDefault="003105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AB8029" w14:textId="77777777" w:rsidR="00586A85" w:rsidRDefault="00586A8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2B5F6" w14:textId="77777777" w:rsidR="00822EB2" w:rsidRDefault="00822EB2" w:rsidP="00550980">
      <w:r>
        <w:separator/>
      </w:r>
    </w:p>
  </w:footnote>
  <w:footnote w:type="continuationSeparator" w:id="0">
    <w:p w14:paraId="706B41FB" w14:textId="77777777" w:rsidR="00822EB2" w:rsidRDefault="00822EB2" w:rsidP="005509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D8F624" w14:textId="77777777" w:rsidR="00586A85" w:rsidRDefault="00586A8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956F3" w14:textId="34613210" w:rsidR="00586A85" w:rsidRDefault="00586A85" w:rsidP="00586A85">
    <w:pPr>
      <w:spacing w:line="264" w:lineRule="auto"/>
      <w:ind w:firstLineChars="3700" w:firstLine="7770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C799632" wp14:editId="5F83E7FC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矩形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2C0CAB21" id="矩形 46" o:spid="_x0000_s1026" style="position:absolute;left:0;text-align:left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hint="eastAsia"/>
          <w:color w:val="4472C4" w:themeColor="accent1"/>
          <w:sz w:val="20"/>
          <w:szCs w:val="20"/>
        </w:rPr>
        <w:alias w:val="标题"/>
        <w:id w:val="15524250"/>
        <w:placeholder>
          <w:docPart w:val="A37E1F6F98C24221ACE010B0988C6C0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hint="eastAsia"/>
            <w:color w:val="4472C4" w:themeColor="accent1"/>
            <w:sz w:val="20"/>
            <w:szCs w:val="20"/>
          </w:rPr>
          <w:t>D</w:t>
        </w:r>
        <w:r>
          <w:rPr>
            <w:color w:val="4472C4" w:themeColor="accent1"/>
            <w:sz w:val="20"/>
            <w:szCs w:val="20"/>
          </w:rPr>
          <w:t>19</w:t>
        </w:r>
      </w:sdtContent>
    </w:sdt>
  </w:p>
  <w:p w14:paraId="0DC71DF9" w14:textId="77777777" w:rsidR="00586A85" w:rsidRDefault="00586A8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2165B" w14:textId="77777777" w:rsidR="00586A85" w:rsidRDefault="00586A85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3B81"/>
    <w:rsid w:val="00215C4E"/>
    <w:rsid w:val="00310590"/>
    <w:rsid w:val="00366099"/>
    <w:rsid w:val="00400397"/>
    <w:rsid w:val="00550980"/>
    <w:rsid w:val="00586A85"/>
    <w:rsid w:val="00695A3F"/>
    <w:rsid w:val="00822EB2"/>
    <w:rsid w:val="00883B3B"/>
    <w:rsid w:val="00AE0FED"/>
    <w:rsid w:val="00D8226B"/>
    <w:rsid w:val="00E10005"/>
    <w:rsid w:val="00E26B97"/>
    <w:rsid w:val="00F83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B086AD"/>
  <w15:chartTrackingRefBased/>
  <w15:docId w15:val="{CB40F3AA-165F-494D-8401-486763E8D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3B81"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5098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50980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550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50980"/>
    <w:rPr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8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3.bin"/><Relationship Id="rId205" Type="http://schemas.openxmlformats.org/officeDocument/2006/relationships/oleObject" Target="embeddings/oleObject133.bin"/><Relationship Id="rId226" Type="http://schemas.openxmlformats.org/officeDocument/2006/relationships/oleObject" Target="embeddings/oleObject148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90.bin"/><Relationship Id="rId5" Type="http://schemas.openxmlformats.org/officeDocument/2006/relationships/endnotes" Target="endnote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57.wmf"/><Relationship Id="rId181" Type="http://schemas.openxmlformats.org/officeDocument/2006/relationships/oleObject" Target="embeddings/oleObject114.bin"/><Relationship Id="rId216" Type="http://schemas.openxmlformats.org/officeDocument/2006/relationships/oleObject" Target="embeddings/oleObject142.bin"/><Relationship Id="rId237" Type="http://schemas.openxmlformats.org/officeDocument/2006/relationships/footer" Target="footer3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1.bin"/><Relationship Id="rId155" Type="http://schemas.openxmlformats.org/officeDocument/2006/relationships/oleObject" Target="embeddings/oleObject96.bin"/><Relationship Id="rId171" Type="http://schemas.openxmlformats.org/officeDocument/2006/relationships/image" Target="media/image61.wmf"/><Relationship Id="rId176" Type="http://schemas.openxmlformats.org/officeDocument/2006/relationships/oleObject" Target="embeddings/oleObject109.bin"/><Relationship Id="rId192" Type="http://schemas.openxmlformats.org/officeDocument/2006/relationships/oleObject" Target="embeddings/oleObject124.bin"/><Relationship Id="rId197" Type="http://schemas.openxmlformats.org/officeDocument/2006/relationships/oleObject" Target="embeddings/oleObject128.bin"/><Relationship Id="rId206" Type="http://schemas.openxmlformats.org/officeDocument/2006/relationships/oleObject" Target="embeddings/oleObject134.bin"/><Relationship Id="rId227" Type="http://schemas.openxmlformats.org/officeDocument/2006/relationships/oleObject" Target="embeddings/oleObject149.bin"/><Relationship Id="rId201" Type="http://schemas.openxmlformats.org/officeDocument/2006/relationships/oleObject" Target="embeddings/oleObject131.bin"/><Relationship Id="rId222" Type="http://schemas.openxmlformats.org/officeDocument/2006/relationships/oleObject" Target="embeddings/oleObject14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1.bin"/><Relationship Id="rId124" Type="http://schemas.openxmlformats.org/officeDocument/2006/relationships/image" Target="media/image47.wmf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99.bin"/><Relationship Id="rId166" Type="http://schemas.openxmlformats.org/officeDocument/2006/relationships/oleObject" Target="embeddings/oleObject103.bin"/><Relationship Id="rId182" Type="http://schemas.openxmlformats.org/officeDocument/2006/relationships/image" Target="media/image63.wmf"/><Relationship Id="rId187" Type="http://schemas.openxmlformats.org/officeDocument/2006/relationships/oleObject" Target="embeddings/oleObject119.bin"/><Relationship Id="rId217" Type="http://schemas.openxmlformats.org/officeDocument/2006/relationships/image" Target="media/image7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38.bin"/><Relationship Id="rId233" Type="http://schemas.openxmlformats.org/officeDocument/2006/relationships/header" Target="header2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0" Type="http://schemas.openxmlformats.org/officeDocument/2006/relationships/image" Target="media/image50.png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92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10.bin"/><Relationship Id="rId198" Type="http://schemas.openxmlformats.org/officeDocument/2006/relationships/oleObject" Target="embeddings/oleObject129.bin"/><Relationship Id="rId172" Type="http://schemas.openxmlformats.org/officeDocument/2006/relationships/oleObject" Target="embeddings/oleObject106.bin"/><Relationship Id="rId193" Type="http://schemas.openxmlformats.org/officeDocument/2006/relationships/image" Target="media/image64.wmf"/><Relationship Id="rId202" Type="http://schemas.openxmlformats.org/officeDocument/2006/relationships/image" Target="media/image66.png"/><Relationship Id="rId207" Type="http://schemas.openxmlformats.org/officeDocument/2006/relationships/image" Target="media/image68.wmf"/><Relationship Id="rId223" Type="http://schemas.openxmlformats.org/officeDocument/2006/relationships/image" Target="media/image73.wmf"/><Relationship Id="rId228" Type="http://schemas.openxmlformats.org/officeDocument/2006/relationships/image" Target="media/image7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59.wmf"/><Relationship Id="rId188" Type="http://schemas.openxmlformats.org/officeDocument/2006/relationships/oleObject" Target="embeddings/oleObject12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15.bin"/><Relationship Id="rId213" Type="http://schemas.openxmlformats.org/officeDocument/2006/relationships/oleObject" Target="embeddings/oleObject139.bin"/><Relationship Id="rId218" Type="http://schemas.openxmlformats.org/officeDocument/2006/relationships/oleObject" Target="embeddings/oleObject143.bin"/><Relationship Id="rId234" Type="http://schemas.openxmlformats.org/officeDocument/2006/relationships/footer" Target="footer1.xml"/><Relationship Id="rId239" Type="http://schemas.openxmlformats.org/officeDocument/2006/relationships/glossaryDocument" Target="glossary/document.xml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4.wmf"/><Relationship Id="rId131" Type="http://schemas.openxmlformats.org/officeDocument/2006/relationships/image" Target="media/image51.png"/><Relationship Id="rId136" Type="http://schemas.openxmlformats.org/officeDocument/2006/relationships/image" Target="media/image53.wmf"/><Relationship Id="rId157" Type="http://schemas.openxmlformats.org/officeDocument/2006/relationships/oleObject" Target="embeddings/oleObject97.bin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93.bin"/><Relationship Id="rId173" Type="http://schemas.openxmlformats.org/officeDocument/2006/relationships/oleObject" Target="embeddings/oleObject107.bin"/><Relationship Id="rId194" Type="http://schemas.openxmlformats.org/officeDocument/2006/relationships/oleObject" Target="embeddings/oleObject125.bin"/><Relationship Id="rId199" Type="http://schemas.openxmlformats.org/officeDocument/2006/relationships/image" Target="media/image65.wmf"/><Relationship Id="rId203" Type="http://schemas.openxmlformats.org/officeDocument/2006/relationships/image" Target="media/image67.wmf"/><Relationship Id="rId208" Type="http://schemas.openxmlformats.org/officeDocument/2006/relationships/oleObject" Target="embeddings/oleObject135.bin"/><Relationship Id="rId229" Type="http://schemas.openxmlformats.org/officeDocument/2006/relationships/oleObject" Target="embeddings/oleObject150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46.bin"/><Relationship Id="rId240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0.png"/><Relationship Id="rId105" Type="http://schemas.openxmlformats.org/officeDocument/2006/relationships/image" Target="media/image42.wmf"/><Relationship Id="rId126" Type="http://schemas.openxmlformats.org/officeDocument/2006/relationships/image" Target="media/image48.wmf"/><Relationship Id="rId147" Type="http://schemas.openxmlformats.org/officeDocument/2006/relationships/image" Target="media/image54.wmf"/><Relationship Id="rId168" Type="http://schemas.openxmlformats.org/officeDocument/2006/relationships/oleObject" Target="embeddings/oleObject10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png"/><Relationship Id="rId93" Type="http://schemas.openxmlformats.org/officeDocument/2006/relationships/image" Target="media/image38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4.bin"/><Relationship Id="rId163" Type="http://schemas.openxmlformats.org/officeDocument/2006/relationships/image" Target="media/image58.png"/><Relationship Id="rId184" Type="http://schemas.openxmlformats.org/officeDocument/2006/relationships/oleObject" Target="embeddings/oleObject116.bin"/><Relationship Id="rId189" Type="http://schemas.openxmlformats.org/officeDocument/2006/relationships/oleObject" Target="embeddings/oleObject121.bin"/><Relationship Id="rId219" Type="http://schemas.openxmlformats.org/officeDocument/2006/relationships/image" Target="media/image7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40.bin"/><Relationship Id="rId230" Type="http://schemas.openxmlformats.org/officeDocument/2006/relationships/oleObject" Target="embeddings/oleObject151.bin"/><Relationship Id="rId235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56.wmf"/><Relationship Id="rId20" Type="http://schemas.openxmlformats.org/officeDocument/2006/relationships/image" Target="media/image9.png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image" Target="media/image43.wmf"/><Relationship Id="rId132" Type="http://schemas.openxmlformats.org/officeDocument/2006/relationships/image" Target="media/image52.wmf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2.bin"/><Relationship Id="rId195" Type="http://schemas.openxmlformats.org/officeDocument/2006/relationships/oleObject" Target="embeddings/oleObject126.bin"/><Relationship Id="rId209" Type="http://schemas.openxmlformats.org/officeDocument/2006/relationships/oleObject" Target="embeddings/oleObject136.bin"/><Relationship Id="rId190" Type="http://schemas.openxmlformats.org/officeDocument/2006/relationships/oleObject" Target="embeddings/oleObject122.bin"/><Relationship Id="rId204" Type="http://schemas.openxmlformats.org/officeDocument/2006/relationships/oleObject" Target="embeddings/oleObject132.bin"/><Relationship Id="rId220" Type="http://schemas.openxmlformats.org/officeDocument/2006/relationships/oleObject" Target="embeddings/oleObject144.bin"/><Relationship Id="rId225" Type="http://schemas.openxmlformats.org/officeDocument/2006/relationships/oleObject" Target="embeddings/oleObject14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png"/><Relationship Id="rId101" Type="http://schemas.openxmlformats.org/officeDocument/2006/relationships/image" Target="media/image41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101.bin"/><Relationship Id="rId169" Type="http://schemas.openxmlformats.org/officeDocument/2006/relationships/image" Target="media/image60.wmf"/><Relationship Id="rId185" Type="http://schemas.openxmlformats.org/officeDocument/2006/relationships/oleObject" Target="embeddings/oleObject11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3.bin"/><Relationship Id="rId210" Type="http://schemas.openxmlformats.org/officeDocument/2006/relationships/image" Target="media/image69.wmf"/><Relationship Id="rId215" Type="http://schemas.openxmlformats.org/officeDocument/2006/relationships/oleObject" Target="embeddings/oleObject141.bin"/><Relationship Id="rId236" Type="http://schemas.openxmlformats.org/officeDocument/2006/relationships/header" Target="header3.xml"/><Relationship Id="rId26" Type="http://schemas.openxmlformats.org/officeDocument/2006/relationships/image" Target="media/image12.wmf"/><Relationship Id="rId231" Type="http://schemas.openxmlformats.org/officeDocument/2006/relationships/image" Target="media/image75.png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5.bin"/><Relationship Id="rId175" Type="http://schemas.openxmlformats.org/officeDocument/2006/relationships/image" Target="media/image62.wmf"/><Relationship Id="rId196" Type="http://schemas.openxmlformats.org/officeDocument/2006/relationships/oleObject" Target="embeddings/oleObject127.bin"/><Relationship Id="rId200" Type="http://schemas.openxmlformats.org/officeDocument/2006/relationships/oleObject" Target="embeddings/oleObject130.bin"/><Relationship Id="rId16" Type="http://schemas.openxmlformats.org/officeDocument/2006/relationships/image" Target="media/image6.wmf"/><Relationship Id="rId221" Type="http://schemas.openxmlformats.org/officeDocument/2006/relationships/image" Target="media/image7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102.bin"/><Relationship Id="rId186" Type="http://schemas.openxmlformats.org/officeDocument/2006/relationships/oleObject" Target="embeddings/oleObject118.bin"/><Relationship Id="rId211" Type="http://schemas.openxmlformats.org/officeDocument/2006/relationships/oleObject" Target="embeddings/oleObject137.bin"/><Relationship Id="rId232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37E1F6F98C24221ACE010B0988C6C0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6200AD5-C044-4C7B-88D8-A6017FE89782}"/>
      </w:docPartPr>
      <w:docPartBody>
        <w:p w:rsidR="00000000" w:rsidRDefault="00116404" w:rsidP="00116404">
          <w:pPr>
            <w:pStyle w:val="A37E1F6F98C24221ACE010B0988C6C05"/>
          </w:pPr>
          <w:r>
            <w:rPr>
              <w:color w:val="4472C4" w:themeColor="accent1"/>
              <w:sz w:val="20"/>
              <w:szCs w:val="20"/>
              <w:lang w:val="zh-CN"/>
            </w:rPr>
            <w:t>[文档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6404"/>
    <w:rsid w:val="00116404"/>
    <w:rsid w:val="00E95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7E1F6F98C24221ACE010B0988C6C05">
    <w:name w:val="A37E1F6F98C24221ACE010B0988C6C05"/>
    <w:rsid w:val="00116404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800</Words>
  <Characters>4562</Characters>
  <Application>Microsoft Office Word</Application>
  <DocSecurity>0</DocSecurity>
  <Lines>38</Lines>
  <Paragraphs>10</Paragraphs>
  <ScaleCrop>false</ScaleCrop>
  <Company/>
  <LinksUpToDate>false</LinksUpToDate>
  <CharactersWithSpaces>5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19</dc:title>
  <dc:subject/>
  <dc:creator>ming xing</dc:creator>
  <cp:keywords/>
  <dc:description/>
  <cp:lastModifiedBy>ming xing</cp:lastModifiedBy>
  <cp:revision>7</cp:revision>
  <dcterms:created xsi:type="dcterms:W3CDTF">2023-11-23T00:59:00Z</dcterms:created>
  <dcterms:modified xsi:type="dcterms:W3CDTF">2023-11-23T09:20:00Z</dcterms:modified>
</cp:coreProperties>
</file>